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6" r:id="rId2"/>
    <p:sldId id="257" r:id="rId3"/>
    <p:sldId id="305" r:id="rId4"/>
    <p:sldId id="306" r:id="rId5"/>
    <p:sldId id="307" r:id="rId6"/>
    <p:sldId id="308" r:id="rId7"/>
    <p:sldId id="310" r:id="rId8"/>
    <p:sldId id="309" r:id="rId9"/>
    <p:sldId id="311" r:id="rId10"/>
    <p:sldId id="313" r:id="rId11"/>
    <p:sldId id="312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4660"/>
  </p:normalViewPr>
  <p:slideViewPr>
    <p:cSldViewPr snapToGrid="0">
      <p:cViewPr varScale="1">
        <p:scale>
          <a:sx n="82" d="100"/>
          <a:sy n="82" d="100"/>
        </p:scale>
        <p:origin x="720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5CC7E3-BF21-4AA3-9DEF-C0A40282E9EF}" type="datetimeFigureOut">
              <a:rPr lang="en-US" smtClean="0"/>
              <a:t>10/30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C491A7-EE8F-4BBF-8D1C-4A80B74009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68322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87FB12-AF64-CF03-A802-08B9938FFE0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3163282-FE7B-71BB-135A-AFAE92FE5AF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A7A23-15D7-4BF4-0FF3-D7A72FC55B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8071F-E9B1-48BE-83DC-62AE79B9729F}" type="datetimeFigureOut">
              <a:rPr lang="en-US" smtClean="0"/>
              <a:t>10/3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6384B02-F4F6-E1E5-E09B-3612B17117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CF9A508-6E53-312A-D18C-A4082E534D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F9CA7C-365B-46F1-9ADE-A3A0CEA39D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10691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F59F00-20A7-5A45-49E7-00AB27C614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4D5CE71-9C36-7CCB-D3FD-F1280412EAE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7F5F074-B10F-67D4-B74A-7D7CBBD8C0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8071F-E9B1-48BE-83DC-62AE79B9729F}" type="datetimeFigureOut">
              <a:rPr lang="en-US" smtClean="0"/>
              <a:t>10/3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5E6490B-DB32-4043-8513-924666ED87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2D70C2B-5D73-D239-D1C0-F9A31A6C5A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F9CA7C-365B-46F1-9ADE-A3A0CEA39D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5154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0B1D287-2AE6-FF26-7266-CEF3EBF5393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4AF5503-D42C-4BF6-8B6D-B6331F7A673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3485A69-7595-E0EF-6907-4148900BDC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8071F-E9B1-48BE-83DC-62AE79B9729F}" type="datetimeFigureOut">
              <a:rPr lang="en-US" smtClean="0"/>
              <a:t>10/3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F39F9C-600F-C8CD-2A28-4401A26EC0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73E11D-DB65-B9EB-8931-2C60965DEF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F9CA7C-365B-46F1-9ADE-A3A0CEA39D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11896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0FBCD2-CAFC-FE37-6160-5DCC4FCD8A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C561DA-91AA-648B-28FC-028BFFD5B5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BB14AC6-05A2-CF5B-5D09-BABF3A2733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8071F-E9B1-48BE-83DC-62AE79B9729F}" type="datetimeFigureOut">
              <a:rPr lang="en-US" smtClean="0"/>
              <a:t>10/3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BB3725-7899-1E30-21E1-10346D35F1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D622D14-7A8A-3BF7-28BF-3105D08F2C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F9CA7C-365B-46F1-9ADE-A3A0CEA39D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3480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03A53F-E4ED-A152-D021-DB11D4975A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C944B86-A2FB-A99E-DAB3-48B79E70B7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6E884E-2457-2AB1-61E2-A40C5FB5AB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8071F-E9B1-48BE-83DC-62AE79B9729F}" type="datetimeFigureOut">
              <a:rPr lang="en-US" smtClean="0"/>
              <a:t>10/3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C6AD54D-D8B9-BC44-B481-96E266035B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2E9C0B-4EAF-83F5-9841-331EF04018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F9CA7C-365B-46F1-9ADE-A3A0CEA39D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8198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0D0241-104D-DED7-3180-B6AE341F97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49E58D-3BC5-7899-8C3E-B7A2E4F3DFB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639D4CE-492D-5B0C-EB65-2AD1977F385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8D19A13-E5A2-C417-4CBC-35FC5DAF43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8071F-E9B1-48BE-83DC-62AE79B9729F}" type="datetimeFigureOut">
              <a:rPr lang="en-US" smtClean="0"/>
              <a:t>10/30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AE6CEF2-7CB8-7070-E3A1-E594A04DC5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45E025F-09D3-6388-E201-EEA0A7F533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F9CA7C-365B-46F1-9ADE-A3A0CEA39D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62141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947F9D-0A74-445C-28E8-47C9E98BD6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794861C-1FB5-A40B-B7B2-0A60414051B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CF55CA1-6F1D-4F74-B390-746D781ECA8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19CAF5D-F43E-3932-4058-DBAF39A9848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5AC0E39-BB77-E2C3-187D-7E1842FA59F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23CC055-4464-B667-36A3-3D67EC4B57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8071F-E9B1-48BE-83DC-62AE79B9729F}" type="datetimeFigureOut">
              <a:rPr lang="en-US" smtClean="0"/>
              <a:t>10/30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7D03031-0E0A-8919-9D75-A706205C9C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2CADC73-FDF9-5791-84B2-FB038624E5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F9CA7C-365B-46F1-9ADE-A3A0CEA39D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55517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4EF3D9-49C1-350B-C05A-13856F330C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CB18366-BF2F-6635-B1A8-F40BA4E5E0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8071F-E9B1-48BE-83DC-62AE79B9729F}" type="datetimeFigureOut">
              <a:rPr lang="en-US" smtClean="0"/>
              <a:t>10/30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14A8660-4C83-22C1-2214-5F8D0FEAF1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8C1E9E2-63A7-7AE1-31E1-E98E8342A1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F9CA7C-365B-46F1-9ADE-A3A0CEA39D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25491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0606277-02CD-7AD1-AF04-37CB4E3D98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8071F-E9B1-48BE-83DC-62AE79B9729F}" type="datetimeFigureOut">
              <a:rPr lang="en-US" smtClean="0"/>
              <a:t>10/30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ECA2BB7-7A06-3CE5-7338-85B8E4A41C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69B8A29-5383-5CF4-0F6F-EE9195E72D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F9CA7C-365B-46F1-9ADE-A3A0CEA39D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14210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224243-2923-A09E-DDDB-88B7FE73A0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A92D4B-F897-E37C-C758-0B1DAD75100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31A531D-1041-7B21-FE7C-53407C3C61D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6363897-BB58-F00D-F1EF-5BB394CAE7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8071F-E9B1-48BE-83DC-62AE79B9729F}" type="datetimeFigureOut">
              <a:rPr lang="en-US" smtClean="0"/>
              <a:t>10/30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480376E-450D-3C70-8339-FA22CDBA8C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B4A7E1F-3D77-D147-859E-A40B23BBD5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F9CA7C-365B-46F1-9ADE-A3A0CEA39D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84510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BD808C-30C3-9074-E3EA-D990F7EE7D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82152DF-EC25-B943-77D7-0A26FE791A8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2AB13B6-65BB-93FE-FFC1-62FEAB1717C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05AB128-CB13-5976-B4BA-CBA8D6C431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8071F-E9B1-48BE-83DC-62AE79B9729F}" type="datetimeFigureOut">
              <a:rPr lang="en-US" smtClean="0"/>
              <a:t>10/30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E7288AF-FE24-B141-943D-B361F9C31D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AAC2921-DBFB-733B-DB26-E92F44EE15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F9CA7C-365B-46F1-9ADE-A3A0CEA39D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61631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6A6FB08-EACE-8DAC-3299-05413B15E2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538B222-4E9B-B9E1-5689-DA5A0BFBFD4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61A804-39EF-2A5B-496C-5403FC9DDAB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98071F-E9B1-48BE-83DC-62AE79B9729F}" type="datetimeFigureOut">
              <a:rPr lang="en-US" smtClean="0"/>
              <a:t>10/3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C45BEB3-5AC0-3467-582F-88780DBC417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A317043-85D9-6F10-82DA-D659E4A8830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F9CA7C-365B-46F1-9ADE-A3A0CEA39D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7515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png"/><Relationship Id="rId4" Type="http://schemas.microsoft.com/office/2007/relationships/hdphoto" Target="../media/hdphoto2.wdp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4.wm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png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9.w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18547987-BC58-77A3-53ED-936F099369A8}"/>
              </a:ext>
            </a:extLst>
          </p:cNvPr>
          <p:cNvSpPr txBox="1"/>
          <p:nvPr/>
        </p:nvSpPr>
        <p:spPr>
          <a:xfrm>
            <a:off x="-206188" y="1661496"/>
            <a:ext cx="12604376" cy="23689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914377">
              <a:lnSpc>
                <a:spcPct val="150000"/>
              </a:lnSpc>
              <a:defRPr/>
            </a:pPr>
            <a:r>
              <a:rPr lang="en-US" sz="5200" b="1" dirty="0" err="1">
                <a:solidFill>
                  <a:srgbClr val="FF0000"/>
                </a:solidFill>
                <a:latin typeface="UTM Avo" panose="02040603050506020204" pitchFamily="18" charset="0"/>
                <a:cs typeface="Arial" panose="020B0604020202020204" pitchFamily="34" charset="0"/>
              </a:rPr>
              <a:t>Bài</a:t>
            </a:r>
            <a:r>
              <a:rPr lang="en-US" sz="5200" b="1" dirty="0">
                <a:solidFill>
                  <a:srgbClr val="FF0000"/>
                </a:solidFill>
                <a:latin typeface="UTM Avo" panose="02040603050506020204" pitchFamily="18" charset="0"/>
                <a:cs typeface="Arial" panose="020B0604020202020204" pitchFamily="34" charset="0"/>
              </a:rPr>
              <a:t> 6: </a:t>
            </a:r>
            <a:r>
              <a:rPr lang="en-US" sz="5200" b="1" dirty="0" err="1">
                <a:solidFill>
                  <a:srgbClr val="FF0000"/>
                </a:solidFill>
                <a:latin typeface="UTM Avo" panose="02040603050506020204" pitchFamily="18" charset="0"/>
                <a:cs typeface="Arial" panose="020B0604020202020204" pitchFamily="34" charset="0"/>
              </a:rPr>
              <a:t>Thứ</a:t>
            </a:r>
            <a:r>
              <a:rPr lang="en-US" sz="5200" b="1" dirty="0">
                <a:solidFill>
                  <a:srgbClr val="FF0000"/>
                </a:solidFill>
                <a:latin typeface="UTM Avo" panose="02040603050506020204" pitchFamily="18" charset="0"/>
                <a:cs typeface="Arial" panose="020B0604020202020204" pitchFamily="34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UTM Avo" panose="02040603050506020204" pitchFamily="18" charset="0"/>
                <a:cs typeface="Arial" panose="020B0604020202020204" pitchFamily="34" charset="0"/>
              </a:rPr>
              <a:t>tự</a:t>
            </a:r>
            <a:r>
              <a:rPr lang="en-US" sz="5200" b="1" dirty="0">
                <a:solidFill>
                  <a:srgbClr val="FF0000"/>
                </a:solidFill>
                <a:latin typeface="UTM Avo" panose="02040603050506020204" pitchFamily="18" charset="0"/>
                <a:cs typeface="Arial" panose="020B0604020202020204" pitchFamily="34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UTM Avo" panose="02040603050506020204" pitchFamily="18" charset="0"/>
                <a:cs typeface="Arial" panose="020B0604020202020204" pitchFamily="34" charset="0"/>
              </a:rPr>
              <a:t>thực</a:t>
            </a:r>
            <a:r>
              <a:rPr lang="en-US" sz="5200" b="1" dirty="0">
                <a:solidFill>
                  <a:srgbClr val="FF0000"/>
                </a:solidFill>
                <a:latin typeface="UTM Avo" panose="02040603050506020204" pitchFamily="18" charset="0"/>
                <a:cs typeface="Arial" panose="020B0604020202020204" pitchFamily="34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UTM Avo" panose="02040603050506020204" pitchFamily="18" charset="0"/>
                <a:cs typeface="Arial" panose="020B0604020202020204" pitchFamily="34" charset="0"/>
              </a:rPr>
              <a:t>hiện</a:t>
            </a:r>
            <a:r>
              <a:rPr lang="en-US" sz="5200" b="1" dirty="0">
                <a:solidFill>
                  <a:srgbClr val="FF0000"/>
                </a:solidFill>
                <a:latin typeface="UTM Avo" panose="02040603050506020204" pitchFamily="18" charset="0"/>
                <a:cs typeface="Arial" panose="020B0604020202020204" pitchFamily="34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UTM Avo" panose="02040603050506020204" pitchFamily="18" charset="0"/>
                <a:cs typeface="Arial" panose="020B0604020202020204" pitchFamily="34" charset="0"/>
              </a:rPr>
              <a:t>các</a:t>
            </a:r>
            <a:endParaRPr lang="en-US" sz="5200" b="1" dirty="0">
              <a:solidFill>
                <a:srgbClr val="FF0000"/>
              </a:solidFill>
              <a:latin typeface="UTM Avo" panose="02040603050506020204" pitchFamily="18" charset="0"/>
              <a:cs typeface="Arial" panose="020B0604020202020204" pitchFamily="34" charset="0"/>
            </a:endParaRPr>
          </a:p>
          <a:p>
            <a:pPr algn="ctr" defTabSz="914377">
              <a:lnSpc>
                <a:spcPct val="150000"/>
              </a:lnSpc>
              <a:defRPr/>
            </a:pPr>
            <a:r>
              <a:rPr lang="en-US" sz="5200" b="1" dirty="0" err="1">
                <a:solidFill>
                  <a:srgbClr val="FF0000"/>
                </a:solidFill>
                <a:latin typeface="UTM Avo" panose="02040603050506020204" pitchFamily="18" charset="0"/>
                <a:cs typeface="Arial" panose="020B0604020202020204" pitchFamily="34" charset="0"/>
              </a:rPr>
              <a:t>phép</a:t>
            </a:r>
            <a:r>
              <a:rPr lang="en-US" sz="5200" b="1" dirty="0">
                <a:solidFill>
                  <a:srgbClr val="FF0000"/>
                </a:solidFill>
                <a:latin typeface="UTM Avo" panose="02040603050506020204" pitchFamily="18" charset="0"/>
                <a:cs typeface="Arial" panose="020B0604020202020204" pitchFamily="34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UTM Avo" panose="02040603050506020204" pitchFamily="18" charset="0"/>
                <a:cs typeface="Arial" panose="020B0604020202020204" pitchFamily="34" charset="0"/>
              </a:rPr>
              <a:t>tính</a:t>
            </a:r>
            <a:r>
              <a:rPr lang="en-US" sz="5200" b="1" dirty="0">
                <a:solidFill>
                  <a:srgbClr val="FF0000"/>
                </a:solidFill>
                <a:latin typeface="UTM Avo" panose="02040603050506020204" pitchFamily="18" charset="0"/>
                <a:cs typeface="Arial" panose="020B0604020202020204" pitchFamily="34" charset="0"/>
              </a:rPr>
              <a:t> – </a:t>
            </a:r>
            <a:r>
              <a:rPr lang="en-US" sz="5200" b="1" dirty="0" err="1">
                <a:solidFill>
                  <a:srgbClr val="FF0000"/>
                </a:solidFill>
                <a:latin typeface="UTM Avo" panose="02040603050506020204" pitchFamily="18" charset="0"/>
                <a:cs typeface="Arial" panose="020B0604020202020204" pitchFamily="34" charset="0"/>
              </a:rPr>
              <a:t>Tiết</a:t>
            </a:r>
            <a:r>
              <a:rPr lang="en-US" sz="5200" b="1" dirty="0">
                <a:solidFill>
                  <a:srgbClr val="FF0000"/>
                </a:solidFill>
                <a:latin typeface="UTM Avo" panose="02040603050506020204" pitchFamily="18" charset="0"/>
                <a:cs typeface="Arial" panose="020B0604020202020204" pitchFamily="34" charset="0"/>
              </a:rPr>
              <a:t> 2</a:t>
            </a:r>
            <a:endParaRPr lang="en-US" sz="5200" dirty="0"/>
          </a:p>
        </p:txBody>
      </p:sp>
    </p:spTree>
    <p:extLst>
      <p:ext uri="{BB962C8B-B14F-4D97-AF65-F5344CB8AC3E}">
        <p14:creationId xmlns:p14="http://schemas.microsoft.com/office/powerpoint/2010/main" val="17076909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B1F43F3-AA92-C450-B13F-B1B45FBAE56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-717" r="8721"/>
          <a:stretch/>
        </p:blipFill>
        <p:spPr>
          <a:xfrm rot="675185">
            <a:off x="-1058733" y="-1015714"/>
            <a:ext cx="7581660" cy="800224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A497741-A1CC-DFF7-434C-2AFA323197B5}"/>
              </a:ext>
            </a:extLst>
          </p:cNvPr>
          <p:cNvSpPr txBox="1"/>
          <p:nvPr/>
        </p:nvSpPr>
        <p:spPr>
          <a:xfrm rot="21398279">
            <a:off x="218535" y="1582339"/>
            <a:ext cx="5664195" cy="369331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</a:t>
            </a:r>
          </a:p>
          <a:p>
            <a:pPr algn="just"/>
            <a:r>
              <a:rPr lang="en-US" sz="2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2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ng</a:t>
            </a:r>
            <a:r>
              <a:rPr lang="en-US" sz="2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2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sz="2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ển</a:t>
            </a:r>
            <a:r>
              <a:rPr lang="en-US" sz="2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sz="2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30 </a:t>
            </a:r>
            <a:r>
              <a:rPr lang="en-US" sz="2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2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, </a:t>
            </a:r>
            <a:r>
              <a:rPr lang="en-US" sz="2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ì</a:t>
            </a:r>
            <a:r>
              <a:rPr lang="en-US" sz="2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2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2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96.000 </a:t>
            </a:r>
            <a:r>
              <a:rPr lang="en-US" sz="2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2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ển</a:t>
            </a:r>
            <a:r>
              <a:rPr lang="en-US" sz="2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sz="2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500 </a:t>
            </a:r>
            <a:r>
              <a:rPr lang="en-US" sz="2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2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500 </a:t>
            </a:r>
            <a:r>
              <a:rPr lang="en-US" sz="2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2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ng</a:t>
            </a:r>
            <a:r>
              <a:rPr lang="en-US" sz="2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2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Google Shape;775;p38">
            <a:extLst>
              <a:ext uri="{FF2B5EF4-FFF2-40B4-BE49-F238E27FC236}">
                <a16:creationId xmlns:a16="http://schemas.microsoft.com/office/drawing/2014/main" id="{691E3BD1-B594-3FCE-1D7F-5C133973BB20}"/>
              </a:ext>
            </a:extLst>
          </p:cNvPr>
          <p:cNvSpPr/>
          <p:nvPr/>
        </p:nvSpPr>
        <p:spPr>
          <a:xfrm>
            <a:off x="10853494" y="4945125"/>
            <a:ext cx="940475" cy="1009361"/>
          </a:xfrm>
          <a:custGeom>
            <a:avLst/>
            <a:gdLst/>
            <a:ahLst/>
            <a:cxnLst/>
            <a:rect l="l" t="t" r="r" b="b"/>
            <a:pathLst>
              <a:path w="15627" h="17792" extrusionOk="0">
                <a:moveTo>
                  <a:pt x="10528" y="1"/>
                </a:moveTo>
                <a:lnTo>
                  <a:pt x="10455" y="37"/>
                </a:lnTo>
                <a:lnTo>
                  <a:pt x="10308" y="221"/>
                </a:lnTo>
                <a:lnTo>
                  <a:pt x="10198" y="441"/>
                </a:lnTo>
                <a:lnTo>
                  <a:pt x="10015" y="881"/>
                </a:lnTo>
                <a:lnTo>
                  <a:pt x="9831" y="1468"/>
                </a:lnTo>
                <a:lnTo>
                  <a:pt x="9685" y="2091"/>
                </a:lnTo>
                <a:lnTo>
                  <a:pt x="9685" y="2201"/>
                </a:lnTo>
                <a:lnTo>
                  <a:pt x="9721" y="2311"/>
                </a:lnTo>
                <a:lnTo>
                  <a:pt x="9795" y="2348"/>
                </a:lnTo>
                <a:lnTo>
                  <a:pt x="9868" y="2385"/>
                </a:lnTo>
                <a:lnTo>
                  <a:pt x="9941" y="2421"/>
                </a:lnTo>
                <a:lnTo>
                  <a:pt x="10051" y="2385"/>
                </a:lnTo>
                <a:lnTo>
                  <a:pt x="10125" y="2311"/>
                </a:lnTo>
                <a:lnTo>
                  <a:pt x="10198" y="2238"/>
                </a:lnTo>
                <a:lnTo>
                  <a:pt x="10235" y="2055"/>
                </a:lnTo>
                <a:lnTo>
                  <a:pt x="10235" y="2018"/>
                </a:lnTo>
                <a:lnTo>
                  <a:pt x="10235" y="1981"/>
                </a:lnTo>
                <a:lnTo>
                  <a:pt x="10455" y="1138"/>
                </a:lnTo>
                <a:lnTo>
                  <a:pt x="10638" y="624"/>
                </a:lnTo>
                <a:lnTo>
                  <a:pt x="10675" y="367"/>
                </a:lnTo>
                <a:lnTo>
                  <a:pt x="10712" y="111"/>
                </a:lnTo>
                <a:lnTo>
                  <a:pt x="10675" y="37"/>
                </a:lnTo>
                <a:lnTo>
                  <a:pt x="10602" y="1"/>
                </a:lnTo>
                <a:close/>
                <a:moveTo>
                  <a:pt x="3559" y="1028"/>
                </a:moveTo>
                <a:lnTo>
                  <a:pt x="3522" y="1064"/>
                </a:lnTo>
                <a:lnTo>
                  <a:pt x="3485" y="1101"/>
                </a:lnTo>
                <a:lnTo>
                  <a:pt x="3485" y="1138"/>
                </a:lnTo>
                <a:lnTo>
                  <a:pt x="3559" y="1321"/>
                </a:lnTo>
                <a:lnTo>
                  <a:pt x="3669" y="1468"/>
                </a:lnTo>
                <a:lnTo>
                  <a:pt x="3889" y="1761"/>
                </a:lnTo>
                <a:lnTo>
                  <a:pt x="4109" y="2055"/>
                </a:lnTo>
                <a:lnTo>
                  <a:pt x="4366" y="2348"/>
                </a:lnTo>
                <a:lnTo>
                  <a:pt x="4476" y="2605"/>
                </a:lnTo>
                <a:lnTo>
                  <a:pt x="4586" y="2862"/>
                </a:lnTo>
                <a:lnTo>
                  <a:pt x="4696" y="2972"/>
                </a:lnTo>
                <a:lnTo>
                  <a:pt x="4769" y="3045"/>
                </a:lnTo>
                <a:lnTo>
                  <a:pt x="4916" y="3082"/>
                </a:lnTo>
                <a:lnTo>
                  <a:pt x="5063" y="3082"/>
                </a:lnTo>
                <a:lnTo>
                  <a:pt x="5136" y="3045"/>
                </a:lnTo>
                <a:lnTo>
                  <a:pt x="5209" y="3008"/>
                </a:lnTo>
                <a:lnTo>
                  <a:pt x="5246" y="2935"/>
                </a:lnTo>
                <a:lnTo>
                  <a:pt x="5246" y="2862"/>
                </a:lnTo>
                <a:lnTo>
                  <a:pt x="5209" y="2715"/>
                </a:lnTo>
                <a:lnTo>
                  <a:pt x="5173" y="2642"/>
                </a:lnTo>
                <a:lnTo>
                  <a:pt x="5099" y="2605"/>
                </a:lnTo>
                <a:lnTo>
                  <a:pt x="4989" y="2605"/>
                </a:lnTo>
                <a:lnTo>
                  <a:pt x="4989" y="2568"/>
                </a:lnTo>
                <a:lnTo>
                  <a:pt x="4989" y="2495"/>
                </a:lnTo>
                <a:lnTo>
                  <a:pt x="4953" y="2385"/>
                </a:lnTo>
                <a:lnTo>
                  <a:pt x="4806" y="2128"/>
                </a:lnTo>
                <a:lnTo>
                  <a:pt x="4623" y="1871"/>
                </a:lnTo>
                <a:lnTo>
                  <a:pt x="4402" y="1615"/>
                </a:lnTo>
                <a:lnTo>
                  <a:pt x="4146" y="1394"/>
                </a:lnTo>
                <a:lnTo>
                  <a:pt x="3889" y="1174"/>
                </a:lnTo>
                <a:lnTo>
                  <a:pt x="3595" y="1028"/>
                </a:lnTo>
                <a:close/>
                <a:moveTo>
                  <a:pt x="15334" y="3999"/>
                </a:moveTo>
                <a:lnTo>
                  <a:pt x="15260" y="4035"/>
                </a:lnTo>
                <a:lnTo>
                  <a:pt x="15187" y="4109"/>
                </a:lnTo>
                <a:lnTo>
                  <a:pt x="15077" y="4182"/>
                </a:lnTo>
                <a:lnTo>
                  <a:pt x="14967" y="4256"/>
                </a:lnTo>
                <a:lnTo>
                  <a:pt x="14820" y="4329"/>
                </a:lnTo>
                <a:lnTo>
                  <a:pt x="14673" y="4329"/>
                </a:lnTo>
                <a:lnTo>
                  <a:pt x="14527" y="4402"/>
                </a:lnTo>
                <a:lnTo>
                  <a:pt x="14490" y="4439"/>
                </a:lnTo>
                <a:lnTo>
                  <a:pt x="14453" y="4549"/>
                </a:lnTo>
                <a:lnTo>
                  <a:pt x="14417" y="4586"/>
                </a:lnTo>
                <a:lnTo>
                  <a:pt x="14380" y="4622"/>
                </a:lnTo>
                <a:lnTo>
                  <a:pt x="14233" y="4732"/>
                </a:lnTo>
                <a:lnTo>
                  <a:pt x="13940" y="4842"/>
                </a:lnTo>
                <a:lnTo>
                  <a:pt x="13720" y="4989"/>
                </a:lnTo>
                <a:lnTo>
                  <a:pt x="13536" y="5173"/>
                </a:lnTo>
                <a:lnTo>
                  <a:pt x="13499" y="5246"/>
                </a:lnTo>
                <a:lnTo>
                  <a:pt x="13499" y="5319"/>
                </a:lnTo>
                <a:lnTo>
                  <a:pt x="13573" y="5356"/>
                </a:lnTo>
                <a:lnTo>
                  <a:pt x="13830" y="5356"/>
                </a:lnTo>
                <a:lnTo>
                  <a:pt x="14013" y="5319"/>
                </a:lnTo>
                <a:lnTo>
                  <a:pt x="14380" y="5173"/>
                </a:lnTo>
                <a:lnTo>
                  <a:pt x="14673" y="5026"/>
                </a:lnTo>
                <a:lnTo>
                  <a:pt x="14783" y="4953"/>
                </a:lnTo>
                <a:lnTo>
                  <a:pt x="14857" y="4806"/>
                </a:lnTo>
                <a:lnTo>
                  <a:pt x="15077" y="4769"/>
                </a:lnTo>
                <a:lnTo>
                  <a:pt x="15260" y="4659"/>
                </a:lnTo>
                <a:lnTo>
                  <a:pt x="15370" y="4696"/>
                </a:lnTo>
                <a:lnTo>
                  <a:pt x="15444" y="4696"/>
                </a:lnTo>
                <a:lnTo>
                  <a:pt x="15554" y="4622"/>
                </a:lnTo>
                <a:lnTo>
                  <a:pt x="15627" y="4549"/>
                </a:lnTo>
                <a:lnTo>
                  <a:pt x="15627" y="4476"/>
                </a:lnTo>
                <a:lnTo>
                  <a:pt x="15590" y="4366"/>
                </a:lnTo>
                <a:lnTo>
                  <a:pt x="15627" y="4329"/>
                </a:lnTo>
                <a:lnTo>
                  <a:pt x="15627" y="4256"/>
                </a:lnTo>
                <a:lnTo>
                  <a:pt x="15590" y="4182"/>
                </a:lnTo>
                <a:lnTo>
                  <a:pt x="15554" y="4109"/>
                </a:lnTo>
                <a:lnTo>
                  <a:pt x="15480" y="4035"/>
                </a:lnTo>
                <a:lnTo>
                  <a:pt x="15407" y="4035"/>
                </a:lnTo>
                <a:lnTo>
                  <a:pt x="15334" y="3999"/>
                </a:lnTo>
                <a:close/>
                <a:moveTo>
                  <a:pt x="2238" y="7447"/>
                </a:moveTo>
                <a:lnTo>
                  <a:pt x="2128" y="7484"/>
                </a:lnTo>
                <a:lnTo>
                  <a:pt x="1064" y="7960"/>
                </a:lnTo>
                <a:lnTo>
                  <a:pt x="477" y="8217"/>
                </a:lnTo>
                <a:lnTo>
                  <a:pt x="257" y="8364"/>
                </a:lnTo>
                <a:lnTo>
                  <a:pt x="147" y="8474"/>
                </a:lnTo>
                <a:lnTo>
                  <a:pt x="111" y="8437"/>
                </a:lnTo>
                <a:lnTo>
                  <a:pt x="74" y="8437"/>
                </a:lnTo>
                <a:lnTo>
                  <a:pt x="1" y="8511"/>
                </a:lnTo>
                <a:lnTo>
                  <a:pt x="1" y="8584"/>
                </a:lnTo>
                <a:lnTo>
                  <a:pt x="37" y="8621"/>
                </a:lnTo>
                <a:lnTo>
                  <a:pt x="111" y="8694"/>
                </a:lnTo>
                <a:lnTo>
                  <a:pt x="221" y="8731"/>
                </a:lnTo>
                <a:lnTo>
                  <a:pt x="367" y="8694"/>
                </a:lnTo>
                <a:lnTo>
                  <a:pt x="514" y="8657"/>
                </a:lnTo>
                <a:lnTo>
                  <a:pt x="808" y="8547"/>
                </a:lnTo>
                <a:lnTo>
                  <a:pt x="1028" y="8474"/>
                </a:lnTo>
                <a:lnTo>
                  <a:pt x="2385" y="7887"/>
                </a:lnTo>
                <a:lnTo>
                  <a:pt x="2458" y="7850"/>
                </a:lnTo>
                <a:lnTo>
                  <a:pt x="2532" y="7777"/>
                </a:lnTo>
                <a:lnTo>
                  <a:pt x="2532" y="7667"/>
                </a:lnTo>
                <a:lnTo>
                  <a:pt x="2495" y="7594"/>
                </a:lnTo>
                <a:lnTo>
                  <a:pt x="2422" y="7520"/>
                </a:lnTo>
                <a:lnTo>
                  <a:pt x="2348" y="7484"/>
                </a:lnTo>
                <a:lnTo>
                  <a:pt x="2238" y="7447"/>
                </a:lnTo>
                <a:close/>
                <a:moveTo>
                  <a:pt x="6677" y="7814"/>
                </a:moveTo>
                <a:lnTo>
                  <a:pt x="6603" y="7887"/>
                </a:lnTo>
                <a:lnTo>
                  <a:pt x="6603" y="7960"/>
                </a:lnTo>
                <a:lnTo>
                  <a:pt x="6603" y="8070"/>
                </a:lnTo>
                <a:lnTo>
                  <a:pt x="6933" y="8474"/>
                </a:lnTo>
                <a:lnTo>
                  <a:pt x="7044" y="8694"/>
                </a:lnTo>
                <a:lnTo>
                  <a:pt x="7154" y="8914"/>
                </a:lnTo>
                <a:lnTo>
                  <a:pt x="7227" y="8951"/>
                </a:lnTo>
                <a:lnTo>
                  <a:pt x="7264" y="8987"/>
                </a:lnTo>
                <a:lnTo>
                  <a:pt x="7410" y="8987"/>
                </a:lnTo>
                <a:lnTo>
                  <a:pt x="7594" y="8877"/>
                </a:lnTo>
                <a:lnTo>
                  <a:pt x="7777" y="8767"/>
                </a:lnTo>
                <a:lnTo>
                  <a:pt x="7924" y="8621"/>
                </a:lnTo>
                <a:lnTo>
                  <a:pt x="7924" y="8657"/>
                </a:lnTo>
                <a:lnTo>
                  <a:pt x="7997" y="8767"/>
                </a:lnTo>
                <a:lnTo>
                  <a:pt x="8071" y="8877"/>
                </a:lnTo>
                <a:lnTo>
                  <a:pt x="8181" y="8951"/>
                </a:lnTo>
                <a:lnTo>
                  <a:pt x="8327" y="9024"/>
                </a:lnTo>
                <a:lnTo>
                  <a:pt x="8584" y="9061"/>
                </a:lnTo>
                <a:lnTo>
                  <a:pt x="8768" y="9061"/>
                </a:lnTo>
                <a:lnTo>
                  <a:pt x="8951" y="8987"/>
                </a:lnTo>
                <a:lnTo>
                  <a:pt x="9281" y="8841"/>
                </a:lnTo>
                <a:lnTo>
                  <a:pt x="9611" y="8657"/>
                </a:lnTo>
                <a:lnTo>
                  <a:pt x="9721" y="8547"/>
                </a:lnTo>
                <a:lnTo>
                  <a:pt x="9758" y="8474"/>
                </a:lnTo>
                <a:lnTo>
                  <a:pt x="9758" y="8364"/>
                </a:lnTo>
                <a:lnTo>
                  <a:pt x="9685" y="8254"/>
                </a:lnTo>
                <a:lnTo>
                  <a:pt x="9648" y="8217"/>
                </a:lnTo>
                <a:lnTo>
                  <a:pt x="9464" y="8217"/>
                </a:lnTo>
                <a:lnTo>
                  <a:pt x="9428" y="8291"/>
                </a:lnTo>
                <a:lnTo>
                  <a:pt x="9244" y="8437"/>
                </a:lnTo>
                <a:lnTo>
                  <a:pt x="8988" y="8547"/>
                </a:lnTo>
                <a:lnTo>
                  <a:pt x="8768" y="8621"/>
                </a:lnTo>
                <a:lnTo>
                  <a:pt x="8584" y="8657"/>
                </a:lnTo>
                <a:lnTo>
                  <a:pt x="8474" y="8657"/>
                </a:lnTo>
                <a:lnTo>
                  <a:pt x="8401" y="8621"/>
                </a:lnTo>
                <a:lnTo>
                  <a:pt x="8364" y="8584"/>
                </a:lnTo>
                <a:lnTo>
                  <a:pt x="8327" y="8547"/>
                </a:lnTo>
                <a:lnTo>
                  <a:pt x="8254" y="8254"/>
                </a:lnTo>
                <a:lnTo>
                  <a:pt x="8181" y="8144"/>
                </a:lnTo>
                <a:lnTo>
                  <a:pt x="8071" y="8107"/>
                </a:lnTo>
                <a:lnTo>
                  <a:pt x="7961" y="8107"/>
                </a:lnTo>
                <a:lnTo>
                  <a:pt x="7887" y="8144"/>
                </a:lnTo>
                <a:lnTo>
                  <a:pt x="7740" y="8254"/>
                </a:lnTo>
                <a:lnTo>
                  <a:pt x="7630" y="8401"/>
                </a:lnTo>
                <a:lnTo>
                  <a:pt x="7410" y="8547"/>
                </a:lnTo>
                <a:lnTo>
                  <a:pt x="7264" y="8364"/>
                </a:lnTo>
                <a:lnTo>
                  <a:pt x="7117" y="8180"/>
                </a:lnTo>
                <a:lnTo>
                  <a:pt x="6970" y="7997"/>
                </a:lnTo>
                <a:lnTo>
                  <a:pt x="6787" y="7850"/>
                </a:lnTo>
                <a:lnTo>
                  <a:pt x="6713" y="7814"/>
                </a:lnTo>
                <a:close/>
                <a:moveTo>
                  <a:pt x="12876" y="11005"/>
                </a:moveTo>
                <a:lnTo>
                  <a:pt x="12803" y="11042"/>
                </a:lnTo>
                <a:lnTo>
                  <a:pt x="12766" y="11078"/>
                </a:lnTo>
                <a:lnTo>
                  <a:pt x="12766" y="11152"/>
                </a:lnTo>
                <a:lnTo>
                  <a:pt x="12729" y="11225"/>
                </a:lnTo>
                <a:lnTo>
                  <a:pt x="12766" y="11298"/>
                </a:lnTo>
                <a:lnTo>
                  <a:pt x="12986" y="11702"/>
                </a:lnTo>
                <a:lnTo>
                  <a:pt x="13279" y="12069"/>
                </a:lnTo>
                <a:lnTo>
                  <a:pt x="13499" y="12399"/>
                </a:lnTo>
                <a:lnTo>
                  <a:pt x="13646" y="12509"/>
                </a:lnTo>
                <a:lnTo>
                  <a:pt x="13830" y="12619"/>
                </a:lnTo>
                <a:lnTo>
                  <a:pt x="13976" y="12619"/>
                </a:lnTo>
                <a:lnTo>
                  <a:pt x="14013" y="12582"/>
                </a:lnTo>
                <a:lnTo>
                  <a:pt x="14086" y="12546"/>
                </a:lnTo>
                <a:lnTo>
                  <a:pt x="14160" y="12436"/>
                </a:lnTo>
                <a:lnTo>
                  <a:pt x="14160" y="12325"/>
                </a:lnTo>
                <a:lnTo>
                  <a:pt x="14160" y="12252"/>
                </a:lnTo>
                <a:lnTo>
                  <a:pt x="14123" y="12142"/>
                </a:lnTo>
                <a:lnTo>
                  <a:pt x="14086" y="12069"/>
                </a:lnTo>
                <a:lnTo>
                  <a:pt x="14050" y="12032"/>
                </a:lnTo>
                <a:lnTo>
                  <a:pt x="13903" y="12032"/>
                </a:lnTo>
                <a:lnTo>
                  <a:pt x="13830" y="11885"/>
                </a:lnTo>
                <a:lnTo>
                  <a:pt x="13573" y="11592"/>
                </a:lnTo>
                <a:lnTo>
                  <a:pt x="13316" y="11298"/>
                </a:lnTo>
                <a:lnTo>
                  <a:pt x="13059" y="11042"/>
                </a:lnTo>
                <a:lnTo>
                  <a:pt x="13023" y="11005"/>
                </a:lnTo>
                <a:close/>
                <a:moveTo>
                  <a:pt x="8181" y="3192"/>
                </a:moveTo>
                <a:lnTo>
                  <a:pt x="8511" y="3228"/>
                </a:lnTo>
                <a:lnTo>
                  <a:pt x="8878" y="3265"/>
                </a:lnTo>
                <a:lnTo>
                  <a:pt x="9208" y="3339"/>
                </a:lnTo>
                <a:lnTo>
                  <a:pt x="9538" y="3412"/>
                </a:lnTo>
                <a:lnTo>
                  <a:pt x="9868" y="3522"/>
                </a:lnTo>
                <a:lnTo>
                  <a:pt x="10198" y="3669"/>
                </a:lnTo>
                <a:lnTo>
                  <a:pt x="10528" y="3852"/>
                </a:lnTo>
                <a:lnTo>
                  <a:pt x="10822" y="4035"/>
                </a:lnTo>
                <a:lnTo>
                  <a:pt x="11078" y="4256"/>
                </a:lnTo>
                <a:lnTo>
                  <a:pt x="11335" y="4476"/>
                </a:lnTo>
                <a:lnTo>
                  <a:pt x="11592" y="4732"/>
                </a:lnTo>
                <a:lnTo>
                  <a:pt x="11812" y="4989"/>
                </a:lnTo>
                <a:lnTo>
                  <a:pt x="11996" y="5319"/>
                </a:lnTo>
                <a:lnTo>
                  <a:pt x="12142" y="5576"/>
                </a:lnTo>
                <a:lnTo>
                  <a:pt x="12252" y="5870"/>
                </a:lnTo>
                <a:lnTo>
                  <a:pt x="12362" y="6200"/>
                </a:lnTo>
                <a:lnTo>
                  <a:pt x="12436" y="6530"/>
                </a:lnTo>
                <a:lnTo>
                  <a:pt x="12509" y="6823"/>
                </a:lnTo>
                <a:lnTo>
                  <a:pt x="12509" y="7153"/>
                </a:lnTo>
                <a:lnTo>
                  <a:pt x="12509" y="7484"/>
                </a:lnTo>
                <a:lnTo>
                  <a:pt x="12472" y="7814"/>
                </a:lnTo>
                <a:lnTo>
                  <a:pt x="12399" y="8144"/>
                </a:lnTo>
                <a:lnTo>
                  <a:pt x="12289" y="8511"/>
                </a:lnTo>
                <a:lnTo>
                  <a:pt x="12142" y="8804"/>
                </a:lnTo>
                <a:lnTo>
                  <a:pt x="11996" y="9134"/>
                </a:lnTo>
                <a:lnTo>
                  <a:pt x="11812" y="9428"/>
                </a:lnTo>
                <a:lnTo>
                  <a:pt x="11592" y="9721"/>
                </a:lnTo>
                <a:lnTo>
                  <a:pt x="11115" y="10271"/>
                </a:lnTo>
                <a:lnTo>
                  <a:pt x="10345" y="11115"/>
                </a:lnTo>
                <a:lnTo>
                  <a:pt x="9941" y="11555"/>
                </a:lnTo>
                <a:lnTo>
                  <a:pt x="9575" y="12032"/>
                </a:lnTo>
                <a:lnTo>
                  <a:pt x="9281" y="12509"/>
                </a:lnTo>
                <a:lnTo>
                  <a:pt x="8988" y="13022"/>
                </a:lnTo>
                <a:lnTo>
                  <a:pt x="8914" y="13279"/>
                </a:lnTo>
                <a:lnTo>
                  <a:pt x="8804" y="13573"/>
                </a:lnTo>
                <a:lnTo>
                  <a:pt x="8768" y="13829"/>
                </a:lnTo>
                <a:lnTo>
                  <a:pt x="8731" y="14123"/>
                </a:lnTo>
                <a:lnTo>
                  <a:pt x="8217" y="14013"/>
                </a:lnTo>
                <a:lnTo>
                  <a:pt x="7704" y="13939"/>
                </a:lnTo>
                <a:lnTo>
                  <a:pt x="8584" y="11665"/>
                </a:lnTo>
                <a:lnTo>
                  <a:pt x="9061" y="10418"/>
                </a:lnTo>
                <a:lnTo>
                  <a:pt x="9318" y="9831"/>
                </a:lnTo>
                <a:lnTo>
                  <a:pt x="9391" y="9538"/>
                </a:lnTo>
                <a:lnTo>
                  <a:pt x="9391" y="9391"/>
                </a:lnTo>
                <a:lnTo>
                  <a:pt x="9354" y="9244"/>
                </a:lnTo>
                <a:lnTo>
                  <a:pt x="9318" y="9208"/>
                </a:lnTo>
                <a:lnTo>
                  <a:pt x="9281" y="9208"/>
                </a:lnTo>
                <a:lnTo>
                  <a:pt x="9171" y="9281"/>
                </a:lnTo>
                <a:lnTo>
                  <a:pt x="9098" y="9391"/>
                </a:lnTo>
                <a:lnTo>
                  <a:pt x="8988" y="9611"/>
                </a:lnTo>
                <a:lnTo>
                  <a:pt x="8768" y="10088"/>
                </a:lnTo>
                <a:lnTo>
                  <a:pt x="8217" y="11445"/>
                </a:lnTo>
                <a:lnTo>
                  <a:pt x="7337" y="13719"/>
                </a:lnTo>
                <a:lnTo>
                  <a:pt x="7227" y="13903"/>
                </a:lnTo>
                <a:lnTo>
                  <a:pt x="6970" y="13829"/>
                </a:lnTo>
                <a:lnTo>
                  <a:pt x="6420" y="13683"/>
                </a:lnTo>
                <a:lnTo>
                  <a:pt x="6420" y="13646"/>
                </a:lnTo>
                <a:lnTo>
                  <a:pt x="6493" y="13389"/>
                </a:lnTo>
                <a:lnTo>
                  <a:pt x="6530" y="13096"/>
                </a:lnTo>
                <a:lnTo>
                  <a:pt x="6530" y="12546"/>
                </a:lnTo>
                <a:lnTo>
                  <a:pt x="6603" y="11372"/>
                </a:lnTo>
                <a:lnTo>
                  <a:pt x="6677" y="10125"/>
                </a:lnTo>
                <a:lnTo>
                  <a:pt x="6713" y="9501"/>
                </a:lnTo>
                <a:lnTo>
                  <a:pt x="6677" y="8877"/>
                </a:lnTo>
                <a:lnTo>
                  <a:pt x="6677" y="8804"/>
                </a:lnTo>
                <a:lnTo>
                  <a:pt x="6640" y="8767"/>
                </a:lnTo>
                <a:lnTo>
                  <a:pt x="6530" y="8694"/>
                </a:lnTo>
                <a:lnTo>
                  <a:pt x="6420" y="8731"/>
                </a:lnTo>
                <a:lnTo>
                  <a:pt x="6383" y="8767"/>
                </a:lnTo>
                <a:lnTo>
                  <a:pt x="6347" y="8841"/>
                </a:lnTo>
                <a:lnTo>
                  <a:pt x="6273" y="9391"/>
                </a:lnTo>
                <a:lnTo>
                  <a:pt x="6237" y="9978"/>
                </a:lnTo>
                <a:lnTo>
                  <a:pt x="6200" y="11115"/>
                </a:lnTo>
                <a:lnTo>
                  <a:pt x="6090" y="12289"/>
                </a:lnTo>
                <a:lnTo>
                  <a:pt x="6016" y="12912"/>
                </a:lnTo>
                <a:lnTo>
                  <a:pt x="6016" y="13206"/>
                </a:lnTo>
                <a:lnTo>
                  <a:pt x="6016" y="13536"/>
                </a:lnTo>
                <a:lnTo>
                  <a:pt x="5540" y="13353"/>
                </a:lnTo>
                <a:lnTo>
                  <a:pt x="5099" y="13206"/>
                </a:lnTo>
                <a:lnTo>
                  <a:pt x="4623" y="13132"/>
                </a:lnTo>
                <a:lnTo>
                  <a:pt x="4182" y="13132"/>
                </a:lnTo>
                <a:lnTo>
                  <a:pt x="4329" y="12876"/>
                </a:lnTo>
                <a:lnTo>
                  <a:pt x="4439" y="12619"/>
                </a:lnTo>
                <a:lnTo>
                  <a:pt x="4549" y="12362"/>
                </a:lnTo>
                <a:lnTo>
                  <a:pt x="4623" y="12069"/>
                </a:lnTo>
                <a:lnTo>
                  <a:pt x="4696" y="11482"/>
                </a:lnTo>
                <a:lnTo>
                  <a:pt x="4696" y="10895"/>
                </a:lnTo>
                <a:lnTo>
                  <a:pt x="4623" y="10161"/>
                </a:lnTo>
                <a:lnTo>
                  <a:pt x="4512" y="9428"/>
                </a:lnTo>
                <a:lnTo>
                  <a:pt x="4366" y="8694"/>
                </a:lnTo>
                <a:lnTo>
                  <a:pt x="4219" y="7960"/>
                </a:lnTo>
                <a:lnTo>
                  <a:pt x="4182" y="7594"/>
                </a:lnTo>
                <a:lnTo>
                  <a:pt x="4182" y="7190"/>
                </a:lnTo>
                <a:lnTo>
                  <a:pt x="4182" y="6823"/>
                </a:lnTo>
                <a:lnTo>
                  <a:pt x="4219" y="6456"/>
                </a:lnTo>
                <a:lnTo>
                  <a:pt x="4292" y="6090"/>
                </a:lnTo>
                <a:lnTo>
                  <a:pt x="4439" y="5760"/>
                </a:lnTo>
                <a:lnTo>
                  <a:pt x="4586" y="5429"/>
                </a:lnTo>
                <a:lnTo>
                  <a:pt x="4769" y="5063"/>
                </a:lnTo>
                <a:lnTo>
                  <a:pt x="5026" y="4769"/>
                </a:lnTo>
                <a:lnTo>
                  <a:pt x="5246" y="4476"/>
                </a:lnTo>
                <a:lnTo>
                  <a:pt x="5503" y="4219"/>
                </a:lnTo>
                <a:lnTo>
                  <a:pt x="5796" y="3999"/>
                </a:lnTo>
                <a:lnTo>
                  <a:pt x="6090" y="3779"/>
                </a:lnTo>
                <a:lnTo>
                  <a:pt x="6420" y="3595"/>
                </a:lnTo>
                <a:lnTo>
                  <a:pt x="6787" y="3449"/>
                </a:lnTo>
                <a:lnTo>
                  <a:pt x="7117" y="3339"/>
                </a:lnTo>
                <a:lnTo>
                  <a:pt x="7484" y="3265"/>
                </a:lnTo>
                <a:lnTo>
                  <a:pt x="7814" y="3228"/>
                </a:lnTo>
                <a:lnTo>
                  <a:pt x="8181" y="3192"/>
                </a:lnTo>
                <a:close/>
                <a:moveTo>
                  <a:pt x="3962" y="13426"/>
                </a:moveTo>
                <a:lnTo>
                  <a:pt x="4623" y="13536"/>
                </a:lnTo>
                <a:lnTo>
                  <a:pt x="5246" y="13719"/>
                </a:lnTo>
                <a:lnTo>
                  <a:pt x="5943" y="13939"/>
                </a:lnTo>
                <a:lnTo>
                  <a:pt x="6603" y="14196"/>
                </a:lnTo>
                <a:lnTo>
                  <a:pt x="6860" y="14270"/>
                </a:lnTo>
                <a:lnTo>
                  <a:pt x="7154" y="14306"/>
                </a:lnTo>
                <a:lnTo>
                  <a:pt x="7704" y="14380"/>
                </a:lnTo>
                <a:lnTo>
                  <a:pt x="8217" y="14490"/>
                </a:lnTo>
                <a:lnTo>
                  <a:pt x="8474" y="14563"/>
                </a:lnTo>
                <a:lnTo>
                  <a:pt x="8731" y="14636"/>
                </a:lnTo>
                <a:lnTo>
                  <a:pt x="8768" y="14783"/>
                </a:lnTo>
                <a:lnTo>
                  <a:pt x="8841" y="14857"/>
                </a:lnTo>
                <a:lnTo>
                  <a:pt x="8951" y="14893"/>
                </a:lnTo>
                <a:lnTo>
                  <a:pt x="9061" y="14893"/>
                </a:lnTo>
                <a:lnTo>
                  <a:pt x="9061" y="15003"/>
                </a:lnTo>
                <a:lnTo>
                  <a:pt x="9024" y="15150"/>
                </a:lnTo>
                <a:lnTo>
                  <a:pt x="8914" y="15223"/>
                </a:lnTo>
                <a:lnTo>
                  <a:pt x="8768" y="15333"/>
                </a:lnTo>
                <a:lnTo>
                  <a:pt x="8034" y="15040"/>
                </a:lnTo>
                <a:lnTo>
                  <a:pt x="6383" y="14490"/>
                </a:lnTo>
                <a:lnTo>
                  <a:pt x="5576" y="14270"/>
                </a:lnTo>
                <a:lnTo>
                  <a:pt x="4769" y="14086"/>
                </a:lnTo>
                <a:lnTo>
                  <a:pt x="4292" y="14013"/>
                </a:lnTo>
                <a:lnTo>
                  <a:pt x="4072" y="14013"/>
                </a:lnTo>
                <a:lnTo>
                  <a:pt x="3852" y="14050"/>
                </a:lnTo>
                <a:lnTo>
                  <a:pt x="3742" y="14013"/>
                </a:lnTo>
                <a:lnTo>
                  <a:pt x="3669" y="13939"/>
                </a:lnTo>
                <a:lnTo>
                  <a:pt x="3632" y="13829"/>
                </a:lnTo>
                <a:lnTo>
                  <a:pt x="3632" y="13719"/>
                </a:lnTo>
                <a:lnTo>
                  <a:pt x="3632" y="13609"/>
                </a:lnTo>
                <a:lnTo>
                  <a:pt x="3705" y="13536"/>
                </a:lnTo>
                <a:lnTo>
                  <a:pt x="3816" y="13463"/>
                </a:lnTo>
                <a:lnTo>
                  <a:pt x="3926" y="13426"/>
                </a:lnTo>
                <a:close/>
                <a:moveTo>
                  <a:pt x="4256" y="15737"/>
                </a:moveTo>
                <a:lnTo>
                  <a:pt x="4696" y="15847"/>
                </a:lnTo>
                <a:lnTo>
                  <a:pt x="4476" y="16067"/>
                </a:lnTo>
                <a:lnTo>
                  <a:pt x="4292" y="16287"/>
                </a:lnTo>
                <a:lnTo>
                  <a:pt x="4292" y="16250"/>
                </a:lnTo>
                <a:lnTo>
                  <a:pt x="4256" y="16140"/>
                </a:lnTo>
                <a:lnTo>
                  <a:pt x="4256" y="15994"/>
                </a:lnTo>
                <a:lnTo>
                  <a:pt x="4256" y="15737"/>
                </a:lnTo>
                <a:close/>
                <a:moveTo>
                  <a:pt x="4843" y="15920"/>
                </a:moveTo>
                <a:lnTo>
                  <a:pt x="4989" y="15957"/>
                </a:lnTo>
                <a:lnTo>
                  <a:pt x="5136" y="15994"/>
                </a:lnTo>
                <a:lnTo>
                  <a:pt x="4879" y="16140"/>
                </a:lnTo>
                <a:lnTo>
                  <a:pt x="4623" y="16360"/>
                </a:lnTo>
                <a:lnTo>
                  <a:pt x="4623" y="16360"/>
                </a:lnTo>
                <a:lnTo>
                  <a:pt x="4733" y="16140"/>
                </a:lnTo>
                <a:lnTo>
                  <a:pt x="4843" y="15920"/>
                </a:lnTo>
                <a:close/>
                <a:moveTo>
                  <a:pt x="4146" y="14453"/>
                </a:moveTo>
                <a:lnTo>
                  <a:pt x="4659" y="14490"/>
                </a:lnTo>
                <a:lnTo>
                  <a:pt x="5356" y="14673"/>
                </a:lnTo>
                <a:lnTo>
                  <a:pt x="6053" y="14857"/>
                </a:lnTo>
                <a:lnTo>
                  <a:pt x="7410" y="15333"/>
                </a:lnTo>
                <a:lnTo>
                  <a:pt x="8034" y="15553"/>
                </a:lnTo>
                <a:lnTo>
                  <a:pt x="8401" y="15663"/>
                </a:lnTo>
                <a:lnTo>
                  <a:pt x="8694" y="15774"/>
                </a:lnTo>
                <a:lnTo>
                  <a:pt x="8731" y="15847"/>
                </a:lnTo>
                <a:lnTo>
                  <a:pt x="8768" y="15884"/>
                </a:lnTo>
                <a:lnTo>
                  <a:pt x="8841" y="15957"/>
                </a:lnTo>
                <a:lnTo>
                  <a:pt x="8951" y="15957"/>
                </a:lnTo>
                <a:lnTo>
                  <a:pt x="8914" y="16067"/>
                </a:lnTo>
                <a:lnTo>
                  <a:pt x="8841" y="16214"/>
                </a:lnTo>
                <a:lnTo>
                  <a:pt x="8694" y="16397"/>
                </a:lnTo>
                <a:lnTo>
                  <a:pt x="8547" y="16507"/>
                </a:lnTo>
                <a:lnTo>
                  <a:pt x="8401" y="16581"/>
                </a:lnTo>
                <a:lnTo>
                  <a:pt x="7227" y="16140"/>
                </a:lnTo>
                <a:lnTo>
                  <a:pt x="6016" y="15774"/>
                </a:lnTo>
                <a:lnTo>
                  <a:pt x="4733" y="15370"/>
                </a:lnTo>
                <a:lnTo>
                  <a:pt x="4072" y="15223"/>
                </a:lnTo>
                <a:lnTo>
                  <a:pt x="3449" y="15113"/>
                </a:lnTo>
                <a:lnTo>
                  <a:pt x="3449" y="15040"/>
                </a:lnTo>
                <a:lnTo>
                  <a:pt x="3449" y="14857"/>
                </a:lnTo>
                <a:lnTo>
                  <a:pt x="3522" y="14673"/>
                </a:lnTo>
                <a:lnTo>
                  <a:pt x="3632" y="14563"/>
                </a:lnTo>
                <a:lnTo>
                  <a:pt x="3705" y="14490"/>
                </a:lnTo>
                <a:lnTo>
                  <a:pt x="3926" y="14490"/>
                </a:lnTo>
                <a:lnTo>
                  <a:pt x="3962" y="14526"/>
                </a:lnTo>
                <a:lnTo>
                  <a:pt x="3999" y="14526"/>
                </a:lnTo>
                <a:lnTo>
                  <a:pt x="4036" y="14490"/>
                </a:lnTo>
                <a:lnTo>
                  <a:pt x="4146" y="14453"/>
                </a:lnTo>
                <a:close/>
                <a:moveTo>
                  <a:pt x="5503" y="16067"/>
                </a:moveTo>
                <a:lnTo>
                  <a:pt x="5723" y="16140"/>
                </a:lnTo>
                <a:lnTo>
                  <a:pt x="5503" y="16287"/>
                </a:lnTo>
                <a:lnTo>
                  <a:pt x="5246" y="16434"/>
                </a:lnTo>
                <a:lnTo>
                  <a:pt x="5026" y="16617"/>
                </a:lnTo>
                <a:lnTo>
                  <a:pt x="4843" y="16837"/>
                </a:lnTo>
                <a:lnTo>
                  <a:pt x="4659" y="16764"/>
                </a:lnTo>
                <a:lnTo>
                  <a:pt x="4733" y="16691"/>
                </a:lnTo>
                <a:lnTo>
                  <a:pt x="5503" y="16067"/>
                </a:lnTo>
                <a:close/>
                <a:moveTo>
                  <a:pt x="5980" y="16214"/>
                </a:moveTo>
                <a:lnTo>
                  <a:pt x="6200" y="16287"/>
                </a:lnTo>
                <a:lnTo>
                  <a:pt x="6200" y="16324"/>
                </a:lnTo>
                <a:lnTo>
                  <a:pt x="5943" y="16434"/>
                </a:lnTo>
                <a:lnTo>
                  <a:pt x="5723" y="16581"/>
                </a:lnTo>
                <a:lnTo>
                  <a:pt x="5540" y="16727"/>
                </a:lnTo>
                <a:lnTo>
                  <a:pt x="5393" y="16947"/>
                </a:lnTo>
                <a:lnTo>
                  <a:pt x="5246" y="16911"/>
                </a:lnTo>
                <a:lnTo>
                  <a:pt x="5613" y="16544"/>
                </a:lnTo>
                <a:lnTo>
                  <a:pt x="5980" y="16214"/>
                </a:lnTo>
                <a:close/>
                <a:moveTo>
                  <a:pt x="6383" y="16360"/>
                </a:moveTo>
                <a:lnTo>
                  <a:pt x="6897" y="16544"/>
                </a:lnTo>
                <a:lnTo>
                  <a:pt x="6420" y="16801"/>
                </a:lnTo>
                <a:lnTo>
                  <a:pt x="6200" y="16947"/>
                </a:lnTo>
                <a:lnTo>
                  <a:pt x="5980" y="17131"/>
                </a:lnTo>
                <a:lnTo>
                  <a:pt x="5796" y="17057"/>
                </a:lnTo>
                <a:lnTo>
                  <a:pt x="5833" y="16984"/>
                </a:lnTo>
                <a:lnTo>
                  <a:pt x="5833" y="16911"/>
                </a:lnTo>
                <a:lnTo>
                  <a:pt x="5833" y="16874"/>
                </a:lnTo>
                <a:lnTo>
                  <a:pt x="6090" y="16617"/>
                </a:lnTo>
                <a:lnTo>
                  <a:pt x="6383" y="16397"/>
                </a:lnTo>
                <a:lnTo>
                  <a:pt x="6383" y="16360"/>
                </a:lnTo>
                <a:close/>
                <a:moveTo>
                  <a:pt x="7080" y="16581"/>
                </a:moveTo>
                <a:lnTo>
                  <a:pt x="7410" y="16691"/>
                </a:lnTo>
                <a:lnTo>
                  <a:pt x="7154" y="16911"/>
                </a:lnTo>
                <a:lnTo>
                  <a:pt x="6787" y="17314"/>
                </a:lnTo>
                <a:lnTo>
                  <a:pt x="6457" y="17241"/>
                </a:lnTo>
                <a:lnTo>
                  <a:pt x="6493" y="17167"/>
                </a:lnTo>
                <a:lnTo>
                  <a:pt x="6457" y="17131"/>
                </a:lnTo>
                <a:lnTo>
                  <a:pt x="6750" y="16837"/>
                </a:lnTo>
                <a:lnTo>
                  <a:pt x="7080" y="16581"/>
                </a:lnTo>
                <a:close/>
                <a:moveTo>
                  <a:pt x="8034" y="2678"/>
                </a:moveTo>
                <a:lnTo>
                  <a:pt x="7704" y="2715"/>
                </a:lnTo>
                <a:lnTo>
                  <a:pt x="7374" y="2752"/>
                </a:lnTo>
                <a:lnTo>
                  <a:pt x="7044" y="2825"/>
                </a:lnTo>
                <a:lnTo>
                  <a:pt x="6750" y="2898"/>
                </a:lnTo>
                <a:lnTo>
                  <a:pt x="6420" y="3008"/>
                </a:lnTo>
                <a:lnTo>
                  <a:pt x="6126" y="3155"/>
                </a:lnTo>
                <a:lnTo>
                  <a:pt x="5833" y="3302"/>
                </a:lnTo>
                <a:lnTo>
                  <a:pt x="5576" y="3522"/>
                </a:lnTo>
                <a:lnTo>
                  <a:pt x="5026" y="3962"/>
                </a:lnTo>
                <a:lnTo>
                  <a:pt x="4806" y="4219"/>
                </a:lnTo>
                <a:lnTo>
                  <a:pt x="4586" y="4512"/>
                </a:lnTo>
                <a:lnTo>
                  <a:pt x="4366" y="4769"/>
                </a:lnTo>
                <a:lnTo>
                  <a:pt x="4182" y="5099"/>
                </a:lnTo>
                <a:lnTo>
                  <a:pt x="3999" y="5393"/>
                </a:lnTo>
                <a:lnTo>
                  <a:pt x="3852" y="5723"/>
                </a:lnTo>
                <a:lnTo>
                  <a:pt x="3742" y="6163"/>
                </a:lnTo>
                <a:lnTo>
                  <a:pt x="3669" y="6603"/>
                </a:lnTo>
                <a:lnTo>
                  <a:pt x="3632" y="7043"/>
                </a:lnTo>
                <a:lnTo>
                  <a:pt x="3632" y="7520"/>
                </a:lnTo>
                <a:lnTo>
                  <a:pt x="3705" y="7960"/>
                </a:lnTo>
                <a:lnTo>
                  <a:pt x="3779" y="8437"/>
                </a:lnTo>
                <a:lnTo>
                  <a:pt x="3962" y="9318"/>
                </a:lnTo>
                <a:lnTo>
                  <a:pt x="4109" y="10308"/>
                </a:lnTo>
                <a:lnTo>
                  <a:pt x="4182" y="10785"/>
                </a:lnTo>
                <a:lnTo>
                  <a:pt x="4219" y="11262"/>
                </a:lnTo>
                <a:lnTo>
                  <a:pt x="4182" y="11739"/>
                </a:lnTo>
                <a:lnTo>
                  <a:pt x="4109" y="12215"/>
                </a:lnTo>
                <a:lnTo>
                  <a:pt x="3999" y="12619"/>
                </a:lnTo>
                <a:lnTo>
                  <a:pt x="3816" y="13059"/>
                </a:lnTo>
                <a:lnTo>
                  <a:pt x="3595" y="13132"/>
                </a:lnTo>
                <a:lnTo>
                  <a:pt x="3449" y="13279"/>
                </a:lnTo>
                <a:lnTo>
                  <a:pt x="3302" y="13426"/>
                </a:lnTo>
                <a:lnTo>
                  <a:pt x="3229" y="13646"/>
                </a:lnTo>
                <a:lnTo>
                  <a:pt x="3229" y="13829"/>
                </a:lnTo>
                <a:lnTo>
                  <a:pt x="3265" y="13976"/>
                </a:lnTo>
                <a:lnTo>
                  <a:pt x="3339" y="14160"/>
                </a:lnTo>
                <a:lnTo>
                  <a:pt x="3412" y="14270"/>
                </a:lnTo>
                <a:lnTo>
                  <a:pt x="3339" y="14343"/>
                </a:lnTo>
                <a:lnTo>
                  <a:pt x="3265" y="14416"/>
                </a:lnTo>
                <a:lnTo>
                  <a:pt x="3192" y="14526"/>
                </a:lnTo>
                <a:lnTo>
                  <a:pt x="3119" y="14673"/>
                </a:lnTo>
                <a:lnTo>
                  <a:pt x="3082" y="14857"/>
                </a:lnTo>
                <a:lnTo>
                  <a:pt x="3045" y="15040"/>
                </a:lnTo>
                <a:lnTo>
                  <a:pt x="3045" y="15187"/>
                </a:lnTo>
                <a:lnTo>
                  <a:pt x="3082" y="15370"/>
                </a:lnTo>
                <a:lnTo>
                  <a:pt x="3192" y="15480"/>
                </a:lnTo>
                <a:lnTo>
                  <a:pt x="3302" y="15590"/>
                </a:lnTo>
                <a:lnTo>
                  <a:pt x="3412" y="15627"/>
                </a:lnTo>
                <a:lnTo>
                  <a:pt x="3485" y="15590"/>
                </a:lnTo>
                <a:lnTo>
                  <a:pt x="3522" y="15553"/>
                </a:lnTo>
                <a:lnTo>
                  <a:pt x="3559" y="15553"/>
                </a:lnTo>
                <a:lnTo>
                  <a:pt x="4072" y="15700"/>
                </a:lnTo>
                <a:lnTo>
                  <a:pt x="3999" y="15810"/>
                </a:lnTo>
                <a:lnTo>
                  <a:pt x="3926" y="15957"/>
                </a:lnTo>
                <a:lnTo>
                  <a:pt x="3926" y="16140"/>
                </a:lnTo>
                <a:lnTo>
                  <a:pt x="3926" y="16324"/>
                </a:lnTo>
                <a:lnTo>
                  <a:pt x="3999" y="16507"/>
                </a:lnTo>
                <a:lnTo>
                  <a:pt x="4072" y="16654"/>
                </a:lnTo>
                <a:lnTo>
                  <a:pt x="4146" y="16801"/>
                </a:lnTo>
                <a:lnTo>
                  <a:pt x="4292" y="16874"/>
                </a:lnTo>
                <a:lnTo>
                  <a:pt x="4256" y="16947"/>
                </a:lnTo>
                <a:lnTo>
                  <a:pt x="4292" y="17021"/>
                </a:lnTo>
                <a:lnTo>
                  <a:pt x="4329" y="17057"/>
                </a:lnTo>
                <a:lnTo>
                  <a:pt x="4402" y="17094"/>
                </a:lnTo>
                <a:lnTo>
                  <a:pt x="4586" y="17167"/>
                </a:lnTo>
                <a:lnTo>
                  <a:pt x="4806" y="17277"/>
                </a:lnTo>
                <a:lnTo>
                  <a:pt x="5283" y="17388"/>
                </a:lnTo>
                <a:lnTo>
                  <a:pt x="5393" y="17424"/>
                </a:lnTo>
                <a:lnTo>
                  <a:pt x="5576" y="17461"/>
                </a:lnTo>
                <a:lnTo>
                  <a:pt x="6310" y="17681"/>
                </a:lnTo>
                <a:lnTo>
                  <a:pt x="6677" y="17754"/>
                </a:lnTo>
                <a:lnTo>
                  <a:pt x="6860" y="17791"/>
                </a:lnTo>
                <a:lnTo>
                  <a:pt x="7044" y="17754"/>
                </a:lnTo>
                <a:lnTo>
                  <a:pt x="7117" y="17718"/>
                </a:lnTo>
                <a:lnTo>
                  <a:pt x="7154" y="17681"/>
                </a:lnTo>
                <a:lnTo>
                  <a:pt x="7154" y="17608"/>
                </a:lnTo>
                <a:lnTo>
                  <a:pt x="7117" y="17534"/>
                </a:lnTo>
                <a:lnTo>
                  <a:pt x="7447" y="17204"/>
                </a:lnTo>
                <a:lnTo>
                  <a:pt x="7594" y="17021"/>
                </a:lnTo>
                <a:lnTo>
                  <a:pt x="7740" y="16837"/>
                </a:lnTo>
                <a:lnTo>
                  <a:pt x="8327" y="17021"/>
                </a:lnTo>
                <a:lnTo>
                  <a:pt x="8437" y="17021"/>
                </a:lnTo>
                <a:lnTo>
                  <a:pt x="8547" y="16984"/>
                </a:lnTo>
                <a:lnTo>
                  <a:pt x="8731" y="16911"/>
                </a:lnTo>
                <a:lnTo>
                  <a:pt x="8914" y="16764"/>
                </a:lnTo>
                <a:lnTo>
                  <a:pt x="9098" y="16581"/>
                </a:lnTo>
                <a:lnTo>
                  <a:pt x="9208" y="16360"/>
                </a:lnTo>
                <a:lnTo>
                  <a:pt x="9281" y="16140"/>
                </a:lnTo>
                <a:lnTo>
                  <a:pt x="9318" y="15884"/>
                </a:lnTo>
                <a:lnTo>
                  <a:pt x="9281" y="15700"/>
                </a:lnTo>
                <a:lnTo>
                  <a:pt x="9208" y="15590"/>
                </a:lnTo>
                <a:lnTo>
                  <a:pt x="9171" y="15517"/>
                </a:lnTo>
                <a:lnTo>
                  <a:pt x="9244" y="15407"/>
                </a:lnTo>
                <a:lnTo>
                  <a:pt x="9354" y="15260"/>
                </a:lnTo>
                <a:lnTo>
                  <a:pt x="9391" y="15113"/>
                </a:lnTo>
                <a:lnTo>
                  <a:pt x="9428" y="15003"/>
                </a:lnTo>
                <a:lnTo>
                  <a:pt x="9501" y="14930"/>
                </a:lnTo>
                <a:lnTo>
                  <a:pt x="9575" y="14857"/>
                </a:lnTo>
                <a:lnTo>
                  <a:pt x="9575" y="14783"/>
                </a:lnTo>
                <a:lnTo>
                  <a:pt x="9538" y="14673"/>
                </a:lnTo>
                <a:lnTo>
                  <a:pt x="9391" y="14526"/>
                </a:lnTo>
                <a:lnTo>
                  <a:pt x="9244" y="14380"/>
                </a:lnTo>
                <a:lnTo>
                  <a:pt x="9244" y="14050"/>
                </a:lnTo>
                <a:lnTo>
                  <a:pt x="9318" y="13683"/>
                </a:lnTo>
                <a:lnTo>
                  <a:pt x="9428" y="13353"/>
                </a:lnTo>
                <a:lnTo>
                  <a:pt x="9538" y="13059"/>
                </a:lnTo>
                <a:lnTo>
                  <a:pt x="9721" y="12766"/>
                </a:lnTo>
                <a:lnTo>
                  <a:pt x="9905" y="12472"/>
                </a:lnTo>
                <a:lnTo>
                  <a:pt x="10308" y="11885"/>
                </a:lnTo>
                <a:lnTo>
                  <a:pt x="10785" y="11335"/>
                </a:lnTo>
                <a:lnTo>
                  <a:pt x="11299" y="10822"/>
                </a:lnTo>
                <a:lnTo>
                  <a:pt x="11775" y="10308"/>
                </a:lnTo>
                <a:lnTo>
                  <a:pt x="12179" y="9758"/>
                </a:lnTo>
                <a:lnTo>
                  <a:pt x="12362" y="9501"/>
                </a:lnTo>
                <a:lnTo>
                  <a:pt x="12546" y="9208"/>
                </a:lnTo>
                <a:lnTo>
                  <a:pt x="12656" y="8951"/>
                </a:lnTo>
                <a:lnTo>
                  <a:pt x="12803" y="8657"/>
                </a:lnTo>
                <a:lnTo>
                  <a:pt x="12876" y="8364"/>
                </a:lnTo>
                <a:lnTo>
                  <a:pt x="12949" y="8034"/>
                </a:lnTo>
                <a:lnTo>
                  <a:pt x="12986" y="7740"/>
                </a:lnTo>
                <a:lnTo>
                  <a:pt x="13023" y="7447"/>
                </a:lnTo>
                <a:lnTo>
                  <a:pt x="13023" y="6823"/>
                </a:lnTo>
                <a:lnTo>
                  <a:pt x="12913" y="6236"/>
                </a:lnTo>
                <a:lnTo>
                  <a:pt x="12729" y="5613"/>
                </a:lnTo>
                <a:lnTo>
                  <a:pt x="12436" y="5026"/>
                </a:lnTo>
                <a:lnTo>
                  <a:pt x="12252" y="4769"/>
                </a:lnTo>
                <a:lnTo>
                  <a:pt x="12069" y="4476"/>
                </a:lnTo>
                <a:lnTo>
                  <a:pt x="11849" y="4256"/>
                </a:lnTo>
                <a:lnTo>
                  <a:pt x="11629" y="3999"/>
                </a:lnTo>
                <a:lnTo>
                  <a:pt x="11372" y="3815"/>
                </a:lnTo>
                <a:lnTo>
                  <a:pt x="11115" y="3595"/>
                </a:lnTo>
                <a:lnTo>
                  <a:pt x="10565" y="3265"/>
                </a:lnTo>
                <a:lnTo>
                  <a:pt x="9978" y="3008"/>
                </a:lnTo>
                <a:lnTo>
                  <a:pt x="9354" y="2825"/>
                </a:lnTo>
                <a:lnTo>
                  <a:pt x="8694" y="2715"/>
                </a:lnTo>
                <a:lnTo>
                  <a:pt x="8034" y="2678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798B99B-9F97-696D-91AB-D84D09EDDD91}"/>
              </a:ext>
            </a:extLst>
          </p:cNvPr>
          <p:cNvSpPr txBox="1"/>
          <p:nvPr/>
        </p:nvSpPr>
        <p:spPr>
          <a:xfrm>
            <a:off x="6673287" y="1443841"/>
            <a:ext cx="552101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2800" b="1" kern="0" dirty="0">
                <a:solidFill>
                  <a:srgbClr val="C9DAF8">
                    <a:lumMod val="1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IẢI </a:t>
            </a:r>
          </a:p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iền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ô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ồng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mua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ở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út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bi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à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:</a:t>
            </a:r>
          </a:p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30.7 500 + 30.2 500 = 300 000 (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ồng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)</a:t>
            </a:r>
          </a:p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iền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ô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ồng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mua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út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ì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à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: </a:t>
            </a:r>
          </a:p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396 000 – 300 </a:t>
            </a:r>
            <a:r>
              <a:rPr lang="vi-VN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000 =  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96</a:t>
            </a:r>
            <a:r>
              <a:rPr lang="vi-VN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00 (đồng)</a:t>
            </a:r>
            <a:endParaRPr lang="en-US" sz="28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iá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iền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ủa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một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iếc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út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à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: </a:t>
            </a:r>
          </a:p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96 000: 24 = 4 000 (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ồng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)</a:t>
            </a:r>
          </a:p>
          <a:p>
            <a:pPr algn="just">
              <a:buClr>
                <a:srgbClr val="000000"/>
              </a:buClr>
              <a:buFont typeface="Arial"/>
              <a:buNone/>
            </a:pPr>
            <a:endParaRPr lang="en-US" sz="2800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77938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CB124672-F748-8CAB-1AB7-B140ABD24B41}"/>
              </a:ext>
            </a:extLst>
          </p:cNvPr>
          <p:cNvGrpSpPr/>
          <p:nvPr/>
        </p:nvGrpSpPr>
        <p:grpSpPr>
          <a:xfrm>
            <a:off x="2926777" y="2193591"/>
            <a:ext cx="5809496" cy="4646209"/>
            <a:chOff x="3404134" y="-1171488"/>
            <a:chExt cx="5809496" cy="4646209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9BB0975E-1A9D-C7F3-0628-7B891C19FF7E}"/>
                </a:ext>
              </a:extLst>
            </p:cNvPr>
            <p:cNvGrpSpPr/>
            <p:nvPr/>
          </p:nvGrpSpPr>
          <p:grpSpPr>
            <a:xfrm>
              <a:off x="3404134" y="-1171488"/>
              <a:ext cx="5809496" cy="4646209"/>
              <a:chOff x="3404134" y="-1203762"/>
              <a:chExt cx="5809496" cy="4646209"/>
            </a:xfrm>
          </p:grpSpPr>
          <p:grpSp>
            <p:nvGrpSpPr>
              <p:cNvPr id="5" name="组合 16">
                <a:extLst>
                  <a:ext uri="{FF2B5EF4-FFF2-40B4-BE49-F238E27FC236}">
                    <a16:creationId xmlns:a16="http://schemas.microsoft.com/office/drawing/2014/main" id="{03C7A08C-68D9-C6FF-8C82-2E2C90EE4FF1}"/>
                  </a:ext>
                </a:extLst>
              </p:cNvPr>
              <p:cNvGrpSpPr/>
              <p:nvPr/>
            </p:nvGrpSpPr>
            <p:grpSpPr>
              <a:xfrm>
                <a:off x="3617017" y="-1203762"/>
                <a:ext cx="5596613" cy="4646209"/>
                <a:chOff x="3297693" y="-335112"/>
                <a:chExt cx="5596613" cy="5760000"/>
              </a:xfrm>
            </p:grpSpPr>
            <p:cxnSp>
              <p:nvCxnSpPr>
                <p:cNvPr id="7" name="直接连接符 15">
                  <a:extLst>
                    <a:ext uri="{FF2B5EF4-FFF2-40B4-BE49-F238E27FC236}">
                      <a16:creationId xmlns:a16="http://schemas.microsoft.com/office/drawing/2014/main" id="{C683BE24-19BC-58DF-3A74-E316563477B6}"/>
                    </a:ext>
                  </a:extLst>
                </p:cNvPr>
                <p:cNvCxnSpPr/>
                <p:nvPr/>
              </p:nvCxnSpPr>
              <p:spPr>
                <a:xfrm>
                  <a:off x="6154058" y="-335112"/>
                  <a:ext cx="0" cy="5760000"/>
                </a:xfrm>
                <a:prstGeom prst="line">
                  <a:avLst/>
                </a:prstGeom>
                <a:ln w="76200" cap="rnd">
                  <a:solidFill>
                    <a:srgbClr val="F7E3AD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8" name="图片 12">
                  <a:extLst>
                    <a:ext uri="{FF2B5EF4-FFF2-40B4-BE49-F238E27FC236}">
                      <a16:creationId xmlns:a16="http://schemas.microsoft.com/office/drawing/2014/main" id="{4FE8B549-36E5-9073-B71E-D4747FE3F21B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2"/>
                <a:srcRect t="48492"/>
                <a:stretch/>
              </p:blipFill>
              <p:spPr>
                <a:xfrm>
                  <a:off x="3297693" y="2256270"/>
                  <a:ext cx="5596613" cy="2885850"/>
                </a:xfrm>
                <a:prstGeom prst="rect">
                  <a:avLst/>
                </a:prstGeom>
              </p:spPr>
            </p:pic>
          </p:grpSp>
          <p:pic>
            <p:nvPicPr>
              <p:cNvPr id="6" name="图片 6">
                <a:extLst>
                  <a:ext uri="{FF2B5EF4-FFF2-40B4-BE49-F238E27FC236}">
                    <a16:creationId xmlns:a16="http://schemas.microsoft.com/office/drawing/2014/main" id="{62681B90-142A-40D2-4DA0-1E48910D19B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backgroundRemoval t="7243" b="95561" l="226" r="99266">
                            <a14:foregroundMark x1="16431" y1="13785" x2="20327" y2="37150"/>
                            <a14:foregroundMark x1="39921" y1="33178" x2="43422" y2="49065"/>
                            <a14:foregroundMark x1="55901" y1="12617" x2="55901" y2="27336"/>
                            <a14:foregroundMark x1="85545" y1="32710" x2="90683" y2="77804"/>
                            <a14:foregroundMark x1="93958" y1="35514" x2="97233" y2="58178"/>
                            <a14:foregroundMark x1="74534" y1="26636" x2="79616" y2="28271"/>
                            <a14:foregroundMark x1="76228" y1="80374" x2="79390" y2="63551"/>
                            <a14:foregroundMark x1="90006" y1="92523" x2="82778" y2="45794"/>
                            <a14:foregroundMark x1="93958" y1="84813" x2="89723" y2="80374"/>
                            <a14:foregroundMark x1="95652" y1="27336" x2="282" y2="15888"/>
                            <a14:foregroundMark x1="14568" y1="7710" x2="21287" y2="10514"/>
                            <a14:foregroundMark x1="46979" y1="10514" x2="48278" y2="17523"/>
                            <a14:foregroundMark x1="45398" y1="13084" x2="53473" y2="3505"/>
                            <a14:foregroundMark x1="53473" y1="3505" x2="62055" y2="14720"/>
                            <a14:foregroundMark x1="62055" y1="14720" x2="44156" y2="29907"/>
                            <a14:foregroundMark x1="44156" y1="29907" x2="45680" y2="7243"/>
                            <a14:foregroundMark x1="99209" y1="50000" x2="565" y2="68692"/>
                            <a14:foregroundMark x1="565" y1="68692" x2="734" y2="27336"/>
                            <a14:foregroundMark x1="734" y1="27336" x2="9034" y2="5140"/>
                            <a14:foregroundMark x1="9034" y1="5140" x2="28176" y2="234"/>
                            <a14:foregroundMark x1="28176" y1="234" x2="99774" y2="1168"/>
                            <a14:foregroundMark x1="99774" y1="1168" x2="99322" y2="48131"/>
                            <a14:foregroundMark x1="99322" y1="48131" x2="90175" y2="56776"/>
                            <a14:foregroundMark x1="90175" y1="56776" x2="86957" y2="50701"/>
                            <a14:foregroundMark x1="30322" y1="26168" x2="29136" y2="37150"/>
                            <a14:foregroundMark x1="2146" y1="13785" x2="3670" y2="47196"/>
                            <a14:foregroundMark x1="3670" y1="47196" x2="10446" y2="71028"/>
                            <a14:foregroundMark x1="10446" y1="71028" x2="12366" y2="73364"/>
                            <a14:foregroundMark x1="10277" y1="52804" x2="10277" y2="45794"/>
                            <a14:foregroundMark x1="31508" y1="27336" x2="39582" y2="13084"/>
                            <a14:foregroundMark x1="39582" y1="13084" x2="43704" y2="13084"/>
                            <a14:foregroundMark x1="51158" y1="26168" x2="42801" y2="28037"/>
                            <a14:foregroundMark x1="42801" y1="28037" x2="27612" y2="62617"/>
                            <a14:foregroundMark x1="27612" y1="62617" x2="33879" y2="85981"/>
                            <a14:foregroundMark x1="33879" y1="85981" x2="42518" y2="86449"/>
                            <a14:foregroundMark x1="42518" y1="86449" x2="67024" y2="84346"/>
                            <a14:foregroundMark x1="67024" y1="84346" x2="79503" y2="84346"/>
                            <a14:foregroundMark x1="79503" y1="84346" x2="97233" y2="81075"/>
                            <a14:foregroundMark x1="97233" y1="81075" x2="95088" y2="43458"/>
                            <a14:foregroundMark x1="95088" y1="43458" x2="85432" y2="37150"/>
                            <a14:foregroundMark x1="64427" y1="26636" x2="58667" y2="53972"/>
                            <a14:foregroundMark x1="58667" y1="53972" x2="58667" y2="54907"/>
                            <a14:foregroundMark x1="94579" y1="84813" x2="91417" y2="95561"/>
                            <a14:foregroundMark x1="51553" y1="37150" x2="53924" y2="45093"/>
                            <a14:foregroundMark x1="56973" y1="42991" x2="59063" y2="49065"/>
                            <a14:foregroundMark x1="48278" y1="59346" x2="51835" y2="45794"/>
                            <a14:foregroundMark x1="47883" y1="32243" x2="46979" y2="56075"/>
                            <a14:foregroundMark x1="50367" y1="47430" x2="48842" y2="54907"/>
                            <a14:foregroundMark x1="18102" y1="77255" x2="19198" y2="71262"/>
                            <a14:foregroundMark x1="12366" y1="81542" x2="12971" y2="82201"/>
                            <a14:foregroundMark x1="16750" y1="77255" x2="14003" y2="67991"/>
                            <a14:foregroundMark x1="14003" y1="67991" x2="11971" y2="80374"/>
                            <a14:foregroundMark x1="9091" y1="22430" x2="10107" y2="46262"/>
                            <a14:foregroundMark x1="1863" y1="13084" x2="791" y2="22430"/>
                            <a14:foregroundMark x1="8413" y1="24065" x2="10898" y2="51168"/>
                            <a14:foregroundMark x1="8809" y1="21262" x2="9317" y2="45794"/>
                            <a14:foregroundMark x1="29305" y1="76168" x2="28684" y2="87850"/>
                            <a14:foregroundMark x1="22078" y1="78037" x2="23433" y2="85280"/>
                            <a14:foregroundMark x1="83286" y1="86449" x2="85601" y2="88785"/>
                            <a14:foregroundMark x1="94918" y1="87850" x2="93902" y2="92056"/>
                            <a14:foregroundMark x1="59458" y1="86916" x2="59797" y2="93224"/>
                            <a14:foregroundMark x1="14899" y1="78987" x2="18402" y2="79487"/>
                            <a14:foregroundMark x1="13156" y1="78738" x2="14106" y2="78874"/>
                            <a14:foregroundMark x1="19819" y1="73832" x2="19029" y2="77570"/>
                            <a14:foregroundMark x1="18690" y1="80140" x2="19819" y2="80140"/>
                            <a14:foregroundMark x1="21005" y1="77103" x2="19706" y2="74299"/>
                            <a14:backgroundMark x1="12503" y1="86288" x2="20440" y2="96028"/>
                            <a14:backgroundMark x1="12253" y1="85981" x2="12421" y2="86187"/>
                            <a14:backgroundMark x1="20440" y1="96028" x2="20553" y2="99766"/>
                            <a14:backgroundMark x1="15156" y1="86673" x2="19029" y2="89252"/>
                            <a14:backgroundMark x1="12931" y1="82477" x2="14455" y2="82009"/>
                            <a14:backgroundMark x1="17843" y1="82944" x2="18240" y2="83065"/>
                            <a14:backgroundMark x1="19255" y1="87383" x2="19819" y2="92056"/>
                            <a14:backgroundMark x1="19368" y1="85981" x2="13890" y2="83879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404134" y="-24869"/>
                <a:ext cx="5809496" cy="1132504"/>
              </a:xfrm>
              <a:prstGeom prst="rect">
                <a:avLst/>
              </a:prstGeom>
            </p:spPr>
          </p:pic>
        </p:grp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51A061FC-02FA-3A81-6D06-06C19127F224}"/>
                </a:ext>
              </a:extLst>
            </p:cNvPr>
            <p:cNvSpPr txBox="1"/>
            <p:nvPr/>
          </p:nvSpPr>
          <p:spPr>
            <a:xfrm>
              <a:off x="4625778" y="1204856"/>
              <a:ext cx="3711389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>
                  <a:solidFill>
                    <a:schemeClr val="accent2">
                      <a:lumMod val="50000"/>
                    </a:schemeClr>
                  </a:solidFill>
                  <a:latin typeface="Arial" pitchFamily="34" charset="0"/>
                  <a:cs typeface="Arial" pitchFamily="34" charset="0"/>
                </a:rPr>
                <a:t>THỨ TỰ THỰC HIỆN CÁC PHÉP TÍNH TRONG BIỂU THỨC</a:t>
              </a:r>
            </a:p>
          </p:txBody>
        </p:sp>
      </p:grpSp>
      <p:sp>
        <p:nvSpPr>
          <p:cNvPr id="9" name="Shape 505">
            <a:extLst>
              <a:ext uri="{FF2B5EF4-FFF2-40B4-BE49-F238E27FC236}">
                <a16:creationId xmlns:a16="http://schemas.microsoft.com/office/drawing/2014/main" id="{434A77B5-7EF2-6ED8-F925-550F6D79C29B}"/>
              </a:ext>
            </a:extLst>
          </p:cNvPr>
          <p:cNvSpPr/>
          <p:nvPr/>
        </p:nvSpPr>
        <p:spPr>
          <a:xfrm>
            <a:off x="6045075" y="60352"/>
            <a:ext cx="6777317" cy="3184265"/>
          </a:xfrm>
          <a:custGeom>
            <a:avLst/>
            <a:gdLst/>
            <a:ahLst/>
            <a:cxnLst/>
            <a:rect l="0" t="0" r="0" b="0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ln w="28575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10" name="Shape 505">
            <a:extLst>
              <a:ext uri="{FF2B5EF4-FFF2-40B4-BE49-F238E27FC236}">
                <a16:creationId xmlns:a16="http://schemas.microsoft.com/office/drawing/2014/main" id="{43881935-DD55-AF7C-80F3-331FB7997655}"/>
              </a:ext>
            </a:extLst>
          </p:cNvPr>
          <p:cNvSpPr/>
          <p:nvPr/>
        </p:nvSpPr>
        <p:spPr>
          <a:xfrm>
            <a:off x="28034" y="-157434"/>
            <a:ext cx="6258624" cy="3184265"/>
          </a:xfrm>
          <a:custGeom>
            <a:avLst/>
            <a:gdLst/>
            <a:ahLst/>
            <a:cxnLst/>
            <a:rect l="0" t="0" r="0" b="0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ln w="28575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1EDA5FD-E518-C6B3-BD13-A542A483B1F5}"/>
              </a:ext>
            </a:extLst>
          </p:cNvPr>
          <p:cNvSpPr txBox="1"/>
          <p:nvPr/>
        </p:nvSpPr>
        <p:spPr>
          <a:xfrm>
            <a:off x="1482539" y="527202"/>
            <a:ext cx="3056011" cy="5232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KHÔNG NGOẶC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3B763B8-90CA-8FB6-18C1-4977869C8DA6}"/>
              </a:ext>
            </a:extLst>
          </p:cNvPr>
          <p:cNvGrpSpPr/>
          <p:nvPr/>
        </p:nvGrpSpPr>
        <p:grpSpPr>
          <a:xfrm>
            <a:off x="725872" y="1232943"/>
            <a:ext cx="1535956" cy="1538720"/>
            <a:chOff x="419122" y="2691928"/>
            <a:chExt cx="1535956" cy="1538720"/>
          </a:xfrm>
        </p:grpSpPr>
        <p:grpSp>
          <p:nvGrpSpPr>
            <p:cNvPr id="13" name="Google Shape;1251;p47">
              <a:extLst>
                <a:ext uri="{FF2B5EF4-FFF2-40B4-BE49-F238E27FC236}">
                  <a16:creationId xmlns:a16="http://schemas.microsoft.com/office/drawing/2014/main" id="{7D9866D6-41A9-5D36-0FB6-7C01159F45CF}"/>
                </a:ext>
              </a:extLst>
            </p:cNvPr>
            <p:cNvGrpSpPr/>
            <p:nvPr/>
          </p:nvGrpSpPr>
          <p:grpSpPr>
            <a:xfrm>
              <a:off x="419122" y="2691928"/>
              <a:ext cx="1535956" cy="1538720"/>
              <a:chOff x="4875791" y="946666"/>
              <a:chExt cx="1263475" cy="1443671"/>
            </a:xfrm>
          </p:grpSpPr>
          <p:sp>
            <p:nvSpPr>
              <p:cNvPr id="15" name="Google Shape;1252;p47">
                <a:extLst>
                  <a:ext uri="{FF2B5EF4-FFF2-40B4-BE49-F238E27FC236}">
                    <a16:creationId xmlns:a16="http://schemas.microsoft.com/office/drawing/2014/main" id="{18A005B4-7946-DED4-5ACC-5474FFBE1468}"/>
                  </a:ext>
                </a:extLst>
              </p:cNvPr>
              <p:cNvSpPr/>
              <p:nvPr/>
            </p:nvSpPr>
            <p:spPr>
              <a:xfrm>
                <a:off x="5455534" y="1055601"/>
                <a:ext cx="53695" cy="44148"/>
              </a:xfrm>
              <a:custGeom>
                <a:avLst/>
                <a:gdLst/>
                <a:ahLst/>
                <a:cxnLst/>
                <a:rect l="l" t="t" r="r" b="b"/>
                <a:pathLst>
                  <a:path w="3442" h="2830" extrusionOk="0">
                    <a:moveTo>
                      <a:pt x="2902" y="0"/>
                    </a:moveTo>
                    <a:cubicBezTo>
                      <a:pt x="2802" y="0"/>
                      <a:pt x="2699" y="38"/>
                      <a:pt x="2608" y="113"/>
                    </a:cubicBezTo>
                    <a:cubicBezTo>
                      <a:pt x="2174" y="439"/>
                      <a:pt x="1666" y="838"/>
                      <a:pt x="1232" y="1200"/>
                    </a:cubicBezTo>
                    <a:cubicBezTo>
                      <a:pt x="906" y="1490"/>
                      <a:pt x="580" y="1743"/>
                      <a:pt x="254" y="1997"/>
                    </a:cubicBezTo>
                    <a:cubicBezTo>
                      <a:pt x="36" y="2142"/>
                      <a:pt x="0" y="2432"/>
                      <a:pt x="145" y="2649"/>
                    </a:cubicBezTo>
                    <a:cubicBezTo>
                      <a:pt x="254" y="2758"/>
                      <a:pt x="362" y="2830"/>
                      <a:pt x="507" y="2830"/>
                    </a:cubicBezTo>
                    <a:cubicBezTo>
                      <a:pt x="616" y="2830"/>
                      <a:pt x="725" y="2794"/>
                      <a:pt x="797" y="2721"/>
                    </a:cubicBezTo>
                    <a:cubicBezTo>
                      <a:pt x="1123" y="2504"/>
                      <a:pt x="1449" y="2214"/>
                      <a:pt x="1811" y="1924"/>
                    </a:cubicBezTo>
                    <a:cubicBezTo>
                      <a:pt x="2246" y="1562"/>
                      <a:pt x="2717" y="1200"/>
                      <a:pt x="3151" y="874"/>
                    </a:cubicBezTo>
                    <a:cubicBezTo>
                      <a:pt x="3369" y="729"/>
                      <a:pt x="3441" y="403"/>
                      <a:pt x="3260" y="222"/>
                    </a:cubicBezTo>
                    <a:cubicBezTo>
                      <a:pt x="3176" y="74"/>
                      <a:pt x="3042" y="0"/>
                      <a:pt x="29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6" name="Google Shape;1253;p47">
                <a:extLst>
                  <a:ext uri="{FF2B5EF4-FFF2-40B4-BE49-F238E27FC236}">
                    <a16:creationId xmlns:a16="http://schemas.microsoft.com/office/drawing/2014/main" id="{78CE6769-8546-876F-CE8E-815540007355}"/>
                  </a:ext>
                </a:extLst>
              </p:cNvPr>
              <p:cNvSpPr/>
              <p:nvPr/>
            </p:nvSpPr>
            <p:spPr>
              <a:xfrm>
                <a:off x="4952637" y="2200313"/>
                <a:ext cx="1086088" cy="135782"/>
              </a:xfrm>
              <a:custGeom>
                <a:avLst/>
                <a:gdLst/>
                <a:ahLst/>
                <a:cxnLst/>
                <a:rect l="l" t="t" r="r" b="b"/>
                <a:pathLst>
                  <a:path w="69621" h="8704" extrusionOk="0">
                    <a:moveTo>
                      <a:pt x="68963" y="1"/>
                    </a:moveTo>
                    <a:cubicBezTo>
                      <a:pt x="68838" y="1"/>
                      <a:pt x="68709" y="56"/>
                      <a:pt x="68603" y="191"/>
                    </a:cubicBezTo>
                    <a:cubicBezTo>
                      <a:pt x="68096" y="771"/>
                      <a:pt x="67589" y="1278"/>
                      <a:pt x="67010" y="1821"/>
                    </a:cubicBezTo>
                    <a:cubicBezTo>
                      <a:pt x="66539" y="2256"/>
                      <a:pt x="66032" y="2727"/>
                      <a:pt x="65561" y="3234"/>
                    </a:cubicBezTo>
                    <a:cubicBezTo>
                      <a:pt x="65380" y="3415"/>
                      <a:pt x="65380" y="3704"/>
                      <a:pt x="65597" y="3886"/>
                    </a:cubicBezTo>
                    <a:cubicBezTo>
                      <a:pt x="65670" y="3958"/>
                      <a:pt x="65814" y="3994"/>
                      <a:pt x="65923" y="3994"/>
                    </a:cubicBezTo>
                    <a:cubicBezTo>
                      <a:pt x="66032" y="3994"/>
                      <a:pt x="66177" y="3958"/>
                      <a:pt x="66249" y="3849"/>
                    </a:cubicBezTo>
                    <a:cubicBezTo>
                      <a:pt x="66684" y="3415"/>
                      <a:pt x="67191" y="2944"/>
                      <a:pt x="67662" y="2509"/>
                    </a:cubicBezTo>
                    <a:cubicBezTo>
                      <a:pt x="68241" y="1966"/>
                      <a:pt x="68821" y="1386"/>
                      <a:pt x="69328" y="771"/>
                    </a:cubicBezTo>
                    <a:cubicBezTo>
                      <a:pt x="69620" y="425"/>
                      <a:pt x="69308" y="1"/>
                      <a:pt x="68963" y="1"/>
                    </a:cubicBezTo>
                    <a:close/>
                    <a:moveTo>
                      <a:pt x="65670" y="481"/>
                    </a:moveTo>
                    <a:cubicBezTo>
                      <a:pt x="64329" y="481"/>
                      <a:pt x="61214" y="4393"/>
                      <a:pt x="60599" y="5407"/>
                    </a:cubicBezTo>
                    <a:cubicBezTo>
                      <a:pt x="60417" y="5624"/>
                      <a:pt x="60490" y="5914"/>
                      <a:pt x="60743" y="6059"/>
                    </a:cubicBezTo>
                    <a:cubicBezTo>
                      <a:pt x="60816" y="6095"/>
                      <a:pt x="60888" y="6131"/>
                      <a:pt x="60961" y="6131"/>
                    </a:cubicBezTo>
                    <a:cubicBezTo>
                      <a:pt x="61142" y="6131"/>
                      <a:pt x="61287" y="6059"/>
                      <a:pt x="61359" y="5914"/>
                    </a:cubicBezTo>
                    <a:cubicBezTo>
                      <a:pt x="62373" y="4320"/>
                      <a:pt x="65054" y="1459"/>
                      <a:pt x="65670" y="1423"/>
                    </a:cubicBezTo>
                    <a:cubicBezTo>
                      <a:pt x="66285" y="1423"/>
                      <a:pt x="66285" y="481"/>
                      <a:pt x="65670" y="481"/>
                    </a:cubicBezTo>
                    <a:close/>
                    <a:moveTo>
                      <a:pt x="2877" y="4720"/>
                    </a:moveTo>
                    <a:cubicBezTo>
                      <a:pt x="2764" y="4720"/>
                      <a:pt x="2645" y="4763"/>
                      <a:pt x="2536" y="4864"/>
                    </a:cubicBezTo>
                    <a:cubicBezTo>
                      <a:pt x="1956" y="5479"/>
                      <a:pt x="1377" y="6168"/>
                      <a:pt x="906" y="6892"/>
                    </a:cubicBezTo>
                    <a:cubicBezTo>
                      <a:pt x="652" y="7254"/>
                      <a:pt x="435" y="7616"/>
                      <a:pt x="145" y="7942"/>
                    </a:cubicBezTo>
                    <a:cubicBezTo>
                      <a:pt x="0" y="8160"/>
                      <a:pt x="36" y="8449"/>
                      <a:pt x="254" y="8631"/>
                    </a:cubicBezTo>
                    <a:cubicBezTo>
                      <a:pt x="326" y="8667"/>
                      <a:pt x="435" y="8703"/>
                      <a:pt x="507" y="8703"/>
                    </a:cubicBezTo>
                    <a:cubicBezTo>
                      <a:pt x="688" y="8703"/>
                      <a:pt x="797" y="8667"/>
                      <a:pt x="906" y="8522"/>
                    </a:cubicBezTo>
                    <a:cubicBezTo>
                      <a:pt x="1159" y="8196"/>
                      <a:pt x="1449" y="7797"/>
                      <a:pt x="1703" y="7435"/>
                    </a:cubicBezTo>
                    <a:cubicBezTo>
                      <a:pt x="2137" y="6747"/>
                      <a:pt x="2644" y="6131"/>
                      <a:pt x="3224" y="5516"/>
                    </a:cubicBezTo>
                    <a:cubicBezTo>
                      <a:pt x="3558" y="5182"/>
                      <a:pt x="3251" y="4720"/>
                      <a:pt x="2877" y="4720"/>
                    </a:cubicBezTo>
                    <a:close/>
                  </a:path>
                </a:pathLst>
              </a:custGeom>
              <a:solidFill>
                <a:srgbClr val="21305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7" name="Google Shape;1254;p47">
                <a:extLst>
                  <a:ext uri="{FF2B5EF4-FFF2-40B4-BE49-F238E27FC236}">
                    <a16:creationId xmlns:a16="http://schemas.microsoft.com/office/drawing/2014/main" id="{D1723121-3EC5-32CD-87A7-3092310C0262}"/>
                  </a:ext>
                </a:extLst>
              </p:cNvPr>
              <p:cNvSpPr/>
              <p:nvPr/>
            </p:nvSpPr>
            <p:spPr>
              <a:xfrm>
                <a:off x="4875791" y="946666"/>
                <a:ext cx="1263475" cy="1443671"/>
              </a:xfrm>
              <a:custGeom>
                <a:avLst/>
                <a:gdLst/>
                <a:ahLst/>
                <a:cxnLst/>
                <a:rect l="l" t="t" r="r" b="b"/>
                <a:pathLst>
                  <a:path w="80992" h="92543" extrusionOk="0">
                    <a:moveTo>
                      <a:pt x="38286" y="939"/>
                    </a:moveTo>
                    <a:cubicBezTo>
                      <a:pt x="38395" y="975"/>
                      <a:pt x="38503" y="1011"/>
                      <a:pt x="38576" y="1084"/>
                    </a:cubicBezTo>
                    <a:cubicBezTo>
                      <a:pt x="39409" y="1663"/>
                      <a:pt x="40206" y="2315"/>
                      <a:pt x="40894" y="3040"/>
                    </a:cubicBezTo>
                    <a:cubicBezTo>
                      <a:pt x="40982" y="3127"/>
                      <a:pt x="41109" y="3175"/>
                      <a:pt x="41237" y="3175"/>
                    </a:cubicBezTo>
                    <a:cubicBezTo>
                      <a:pt x="41319" y="3175"/>
                      <a:pt x="41402" y="3155"/>
                      <a:pt x="41474" y="3112"/>
                    </a:cubicBezTo>
                    <a:cubicBezTo>
                      <a:pt x="42234" y="2714"/>
                      <a:pt x="43031" y="2315"/>
                      <a:pt x="43828" y="1989"/>
                    </a:cubicBezTo>
                    <a:cubicBezTo>
                      <a:pt x="44009" y="1881"/>
                      <a:pt x="44190" y="1844"/>
                      <a:pt x="44371" y="1844"/>
                    </a:cubicBezTo>
                    <a:cubicBezTo>
                      <a:pt x="44589" y="1844"/>
                      <a:pt x="44806" y="1953"/>
                      <a:pt x="44987" y="2098"/>
                    </a:cubicBezTo>
                    <a:cubicBezTo>
                      <a:pt x="45494" y="2424"/>
                      <a:pt x="45929" y="2931"/>
                      <a:pt x="46219" y="3510"/>
                    </a:cubicBezTo>
                    <a:cubicBezTo>
                      <a:pt x="46298" y="3670"/>
                      <a:pt x="46455" y="3770"/>
                      <a:pt x="46633" y="3770"/>
                    </a:cubicBezTo>
                    <a:cubicBezTo>
                      <a:pt x="46698" y="3770"/>
                      <a:pt x="46766" y="3757"/>
                      <a:pt x="46834" y="3728"/>
                    </a:cubicBezTo>
                    <a:lnTo>
                      <a:pt x="49877" y="2532"/>
                    </a:lnTo>
                    <a:lnTo>
                      <a:pt x="49877" y="2532"/>
                    </a:lnTo>
                    <a:cubicBezTo>
                      <a:pt x="49442" y="5177"/>
                      <a:pt x="49189" y="7821"/>
                      <a:pt x="49152" y="10501"/>
                    </a:cubicBezTo>
                    <a:cubicBezTo>
                      <a:pt x="49008" y="14232"/>
                      <a:pt x="48863" y="18071"/>
                      <a:pt x="47595" y="21694"/>
                    </a:cubicBezTo>
                    <a:cubicBezTo>
                      <a:pt x="47052" y="21186"/>
                      <a:pt x="46508" y="20752"/>
                      <a:pt x="45893" y="20390"/>
                    </a:cubicBezTo>
                    <a:cubicBezTo>
                      <a:pt x="45675" y="20208"/>
                      <a:pt x="45422" y="20136"/>
                      <a:pt x="45168" y="20100"/>
                    </a:cubicBezTo>
                    <a:lnTo>
                      <a:pt x="45096" y="20100"/>
                    </a:lnTo>
                    <a:cubicBezTo>
                      <a:pt x="44842" y="20136"/>
                      <a:pt x="44589" y="20245"/>
                      <a:pt x="44371" y="20462"/>
                    </a:cubicBezTo>
                    <a:lnTo>
                      <a:pt x="43430" y="21295"/>
                    </a:lnTo>
                    <a:cubicBezTo>
                      <a:pt x="43246" y="21494"/>
                      <a:pt x="42997" y="21590"/>
                      <a:pt x="42749" y="21590"/>
                    </a:cubicBezTo>
                    <a:cubicBezTo>
                      <a:pt x="42411" y="21590"/>
                      <a:pt x="42075" y="21412"/>
                      <a:pt x="41908" y="21078"/>
                    </a:cubicBezTo>
                    <a:lnTo>
                      <a:pt x="41800" y="20897"/>
                    </a:lnTo>
                    <a:cubicBezTo>
                      <a:pt x="41510" y="20390"/>
                      <a:pt x="41039" y="20027"/>
                      <a:pt x="40496" y="19846"/>
                    </a:cubicBezTo>
                    <a:cubicBezTo>
                      <a:pt x="40314" y="19774"/>
                      <a:pt x="40097" y="19738"/>
                      <a:pt x="39916" y="19738"/>
                    </a:cubicBezTo>
                    <a:cubicBezTo>
                      <a:pt x="39300" y="19774"/>
                      <a:pt x="38721" y="19955"/>
                      <a:pt x="38214" y="20208"/>
                    </a:cubicBezTo>
                    <a:lnTo>
                      <a:pt x="35533" y="21331"/>
                    </a:lnTo>
                    <a:cubicBezTo>
                      <a:pt x="34773" y="20788"/>
                      <a:pt x="34012" y="20136"/>
                      <a:pt x="33360" y="19448"/>
                    </a:cubicBezTo>
                    <a:cubicBezTo>
                      <a:pt x="33276" y="19342"/>
                      <a:pt x="33142" y="19286"/>
                      <a:pt x="33009" y="19286"/>
                    </a:cubicBezTo>
                    <a:cubicBezTo>
                      <a:pt x="32914" y="19286"/>
                      <a:pt x="32820" y="19315"/>
                      <a:pt x="32744" y="19375"/>
                    </a:cubicBezTo>
                    <a:lnTo>
                      <a:pt x="31875" y="20027"/>
                    </a:lnTo>
                    <a:cubicBezTo>
                      <a:pt x="32020" y="13978"/>
                      <a:pt x="32636" y="7966"/>
                      <a:pt x="33795" y="2025"/>
                    </a:cubicBezTo>
                    <a:lnTo>
                      <a:pt x="35497" y="2750"/>
                    </a:lnTo>
                    <a:cubicBezTo>
                      <a:pt x="35557" y="2786"/>
                      <a:pt x="35622" y="2802"/>
                      <a:pt x="35686" y="2802"/>
                    </a:cubicBezTo>
                    <a:cubicBezTo>
                      <a:pt x="35815" y="2802"/>
                      <a:pt x="35944" y="2738"/>
                      <a:pt x="36040" y="2641"/>
                    </a:cubicBezTo>
                    <a:cubicBezTo>
                      <a:pt x="36620" y="2025"/>
                      <a:pt x="37272" y="1482"/>
                      <a:pt x="37996" y="1047"/>
                    </a:cubicBezTo>
                    <a:cubicBezTo>
                      <a:pt x="38069" y="1011"/>
                      <a:pt x="38177" y="939"/>
                      <a:pt x="38286" y="939"/>
                    </a:cubicBezTo>
                    <a:close/>
                    <a:moveTo>
                      <a:pt x="14090" y="12892"/>
                    </a:moveTo>
                    <a:cubicBezTo>
                      <a:pt x="19089" y="12892"/>
                      <a:pt x="25065" y="12928"/>
                      <a:pt x="31295" y="12964"/>
                    </a:cubicBezTo>
                    <a:cubicBezTo>
                      <a:pt x="31078" y="15645"/>
                      <a:pt x="30969" y="18289"/>
                      <a:pt x="30933" y="20969"/>
                    </a:cubicBezTo>
                    <a:cubicBezTo>
                      <a:pt x="30933" y="21114"/>
                      <a:pt x="31006" y="21295"/>
                      <a:pt x="31187" y="21368"/>
                    </a:cubicBezTo>
                    <a:cubicBezTo>
                      <a:pt x="31252" y="21400"/>
                      <a:pt x="31332" y="21418"/>
                      <a:pt x="31410" y="21418"/>
                    </a:cubicBezTo>
                    <a:cubicBezTo>
                      <a:pt x="31505" y="21418"/>
                      <a:pt x="31598" y="21391"/>
                      <a:pt x="31658" y="21331"/>
                    </a:cubicBezTo>
                    <a:lnTo>
                      <a:pt x="32962" y="20390"/>
                    </a:lnTo>
                    <a:cubicBezTo>
                      <a:pt x="33650" y="21078"/>
                      <a:pt x="34410" y="21694"/>
                      <a:pt x="35244" y="22237"/>
                    </a:cubicBezTo>
                    <a:cubicBezTo>
                      <a:pt x="35312" y="22306"/>
                      <a:pt x="35410" y="22331"/>
                      <a:pt x="35510" y="22331"/>
                    </a:cubicBezTo>
                    <a:cubicBezTo>
                      <a:pt x="35567" y="22331"/>
                      <a:pt x="35625" y="22323"/>
                      <a:pt x="35678" y="22309"/>
                    </a:cubicBezTo>
                    <a:lnTo>
                      <a:pt x="38576" y="21042"/>
                    </a:lnTo>
                    <a:cubicBezTo>
                      <a:pt x="38979" y="20840"/>
                      <a:pt x="39429" y="20730"/>
                      <a:pt x="39888" y="20730"/>
                    </a:cubicBezTo>
                    <a:cubicBezTo>
                      <a:pt x="40005" y="20730"/>
                      <a:pt x="40124" y="20737"/>
                      <a:pt x="40242" y="20752"/>
                    </a:cubicBezTo>
                    <a:cubicBezTo>
                      <a:pt x="40568" y="20824"/>
                      <a:pt x="40749" y="21078"/>
                      <a:pt x="41003" y="21440"/>
                    </a:cubicBezTo>
                    <a:lnTo>
                      <a:pt x="41184" y="21657"/>
                    </a:lnTo>
                    <a:cubicBezTo>
                      <a:pt x="41546" y="22164"/>
                      <a:pt x="42162" y="22490"/>
                      <a:pt x="42814" y="22527"/>
                    </a:cubicBezTo>
                    <a:cubicBezTo>
                      <a:pt x="42959" y="22527"/>
                      <a:pt x="43067" y="22490"/>
                      <a:pt x="43212" y="22490"/>
                    </a:cubicBezTo>
                    <a:cubicBezTo>
                      <a:pt x="43502" y="22382"/>
                      <a:pt x="43792" y="22201"/>
                      <a:pt x="44045" y="21983"/>
                    </a:cubicBezTo>
                    <a:lnTo>
                      <a:pt x="44987" y="21186"/>
                    </a:lnTo>
                    <a:cubicBezTo>
                      <a:pt x="45023" y="21150"/>
                      <a:pt x="45096" y="21078"/>
                      <a:pt x="45132" y="21078"/>
                    </a:cubicBezTo>
                    <a:cubicBezTo>
                      <a:pt x="45204" y="21078"/>
                      <a:pt x="45277" y="21114"/>
                      <a:pt x="45349" y="21186"/>
                    </a:cubicBezTo>
                    <a:cubicBezTo>
                      <a:pt x="46110" y="21657"/>
                      <a:pt x="46798" y="22237"/>
                      <a:pt x="47450" y="22853"/>
                    </a:cubicBezTo>
                    <a:cubicBezTo>
                      <a:pt x="47523" y="22925"/>
                      <a:pt x="47667" y="22997"/>
                      <a:pt x="47776" y="22997"/>
                    </a:cubicBezTo>
                    <a:lnTo>
                      <a:pt x="47885" y="22997"/>
                    </a:lnTo>
                    <a:cubicBezTo>
                      <a:pt x="48030" y="22961"/>
                      <a:pt x="48175" y="22853"/>
                      <a:pt x="48211" y="22708"/>
                    </a:cubicBezTo>
                    <a:cubicBezTo>
                      <a:pt x="49442" y="19593"/>
                      <a:pt x="49804" y="16369"/>
                      <a:pt x="49986" y="13182"/>
                    </a:cubicBezTo>
                    <a:cubicBezTo>
                      <a:pt x="64112" y="13363"/>
                      <a:pt x="76391" y="13544"/>
                      <a:pt x="78782" y="13580"/>
                    </a:cubicBezTo>
                    <a:cubicBezTo>
                      <a:pt x="79941" y="26982"/>
                      <a:pt x="77369" y="83559"/>
                      <a:pt x="77188" y="88087"/>
                    </a:cubicBezTo>
                    <a:cubicBezTo>
                      <a:pt x="72044" y="90369"/>
                      <a:pt x="57157" y="91637"/>
                      <a:pt x="36149" y="91637"/>
                    </a:cubicBezTo>
                    <a:cubicBezTo>
                      <a:pt x="18799" y="91637"/>
                      <a:pt x="3441" y="90695"/>
                      <a:pt x="2137" y="89934"/>
                    </a:cubicBezTo>
                    <a:cubicBezTo>
                      <a:pt x="725" y="87508"/>
                      <a:pt x="1304" y="42847"/>
                      <a:pt x="2029" y="13037"/>
                    </a:cubicBezTo>
                    <a:cubicBezTo>
                      <a:pt x="4274" y="12928"/>
                      <a:pt x="8331" y="12892"/>
                      <a:pt x="14090" y="12892"/>
                    </a:cubicBezTo>
                    <a:close/>
                    <a:moveTo>
                      <a:pt x="38269" y="0"/>
                    </a:moveTo>
                    <a:cubicBezTo>
                      <a:pt x="37999" y="0"/>
                      <a:pt x="37725" y="82"/>
                      <a:pt x="37489" y="251"/>
                    </a:cubicBezTo>
                    <a:cubicBezTo>
                      <a:pt x="36801" y="685"/>
                      <a:pt x="36149" y="1192"/>
                      <a:pt x="35569" y="1772"/>
                    </a:cubicBezTo>
                    <a:lnTo>
                      <a:pt x="33650" y="866"/>
                    </a:lnTo>
                    <a:cubicBezTo>
                      <a:pt x="33577" y="830"/>
                      <a:pt x="33505" y="812"/>
                      <a:pt x="33432" y="812"/>
                    </a:cubicBezTo>
                    <a:cubicBezTo>
                      <a:pt x="33360" y="812"/>
                      <a:pt x="33288" y="830"/>
                      <a:pt x="33215" y="866"/>
                    </a:cubicBezTo>
                    <a:cubicBezTo>
                      <a:pt x="33106" y="939"/>
                      <a:pt x="32998" y="1047"/>
                      <a:pt x="32998" y="1192"/>
                    </a:cubicBezTo>
                    <a:cubicBezTo>
                      <a:pt x="32273" y="4778"/>
                      <a:pt x="31730" y="8364"/>
                      <a:pt x="31404" y="12022"/>
                    </a:cubicBezTo>
                    <a:cubicBezTo>
                      <a:pt x="25102" y="11950"/>
                      <a:pt x="19125" y="11914"/>
                      <a:pt x="14090" y="11914"/>
                    </a:cubicBezTo>
                    <a:cubicBezTo>
                      <a:pt x="7933" y="11914"/>
                      <a:pt x="3695" y="11986"/>
                      <a:pt x="1521" y="12059"/>
                    </a:cubicBezTo>
                    <a:cubicBezTo>
                      <a:pt x="1268" y="12095"/>
                      <a:pt x="1087" y="12276"/>
                      <a:pt x="1051" y="12530"/>
                    </a:cubicBezTo>
                    <a:cubicBezTo>
                      <a:pt x="1051" y="12711"/>
                      <a:pt x="616" y="31691"/>
                      <a:pt x="399" y="50671"/>
                    </a:cubicBezTo>
                    <a:cubicBezTo>
                      <a:pt x="0" y="89282"/>
                      <a:pt x="1051" y="90188"/>
                      <a:pt x="1485" y="90586"/>
                    </a:cubicBezTo>
                    <a:cubicBezTo>
                      <a:pt x="2862" y="91782"/>
                      <a:pt x="20501" y="92542"/>
                      <a:pt x="36149" y="92542"/>
                    </a:cubicBezTo>
                    <a:cubicBezTo>
                      <a:pt x="46291" y="92542"/>
                      <a:pt x="70740" y="92180"/>
                      <a:pt x="77840" y="88811"/>
                    </a:cubicBezTo>
                    <a:cubicBezTo>
                      <a:pt x="77985" y="88739"/>
                      <a:pt x="78093" y="88558"/>
                      <a:pt x="78093" y="88413"/>
                    </a:cubicBezTo>
                    <a:cubicBezTo>
                      <a:pt x="78130" y="87761"/>
                      <a:pt x="80991" y="26185"/>
                      <a:pt x="79687" y="13037"/>
                    </a:cubicBezTo>
                    <a:cubicBezTo>
                      <a:pt x="79651" y="12819"/>
                      <a:pt x="79470" y="12638"/>
                      <a:pt x="79216" y="12602"/>
                    </a:cubicBezTo>
                    <a:cubicBezTo>
                      <a:pt x="78999" y="12602"/>
                      <a:pt x="65669" y="12421"/>
                      <a:pt x="50022" y="12204"/>
                    </a:cubicBezTo>
                    <a:cubicBezTo>
                      <a:pt x="50058" y="11660"/>
                      <a:pt x="50058" y="11117"/>
                      <a:pt x="50094" y="10537"/>
                    </a:cubicBezTo>
                    <a:cubicBezTo>
                      <a:pt x="50203" y="7676"/>
                      <a:pt x="50312" y="4706"/>
                      <a:pt x="50927" y="1881"/>
                    </a:cubicBezTo>
                    <a:cubicBezTo>
                      <a:pt x="51013" y="1565"/>
                      <a:pt x="50782" y="1318"/>
                      <a:pt x="50520" y="1318"/>
                    </a:cubicBezTo>
                    <a:cubicBezTo>
                      <a:pt x="50451" y="1318"/>
                      <a:pt x="50380" y="1336"/>
                      <a:pt x="50312" y="1373"/>
                    </a:cubicBezTo>
                    <a:lnTo>
                      <a:pt x="46834" y="2714"/>
                    </a:lnTo>
                    <a:cubicBezTo>
                      <a:pt x="46508" y="2170"/>
                      <a:pt x="46037" y="1699"/>
                      <a:pt x="45530" y="1337"/>
                    </a:cubicBezTo>
                    <a:cubicBezTo>
                      <a:pt x="45168" y="1047"/>
                      <a:pt x="44770" y="903"/>
                      <a:pt x="44371" y="903"/>
                    </a:cubicBezTo>
                    <a:cubicBezTo>
                      <a:pt x="44045" y="903"/>
                      <a:pt x="43719" y="975"/>
                      <a:pt x="43466" y="1120"/>
                    </a:cubicBezTo>
                    <a:cubicBezTo>
                      <a:pt x="42705" y="1446"/>
                      <a:pt x="42017" y="1772"/>
                      <a:pt x="41329" y="2134"/>
                    </a:cubicBezTo>
                    <a:cubicBezTo>
                      <a:pt x="40640" y="1482"/>
                      <a:pt x="39916" y="866"/>
                      <a:pt x="39119" y="323"/>
                    </a:cubicBezTo>
                    <a:cubicBezTo>
                      <a:pt x="38886" y="110"/>
                      <a:pt x="38581" y="0"/>
                      <a:pt x="382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 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8" name="Google Shape;1255;p47">
                <a:extLst>
                  <a:ext uri="{FF2B5EF4-FFF2-40B4-BE49-F238E27FC236}">
                    <a16:creationId xmlns:a16="http://schemas.microsoft.com/office/drawing/2014/main" id="{4C24B4A2-8F47-DC84-3FCF-947AD1086846}"/>
                  </a:ext>
                </a:extLst>
              </p:cNvPr>
              <p:cNvSpPr/>
              <p:nvPr/>
            </p:nvSpPr>
            <p:spPr>
              <a:xfrm>
                <a:off x="5451010" y="1048035"/>
                <a:ext cx="109075" cy="99419"/>
              </a:xfrm>
              <a:custGeom>
                <a:avLst/>
                <a:gdLst/>
                <a:ahLst/>
                <a:cxnLst/>
                <a:rect l="l" t="t" r="r" b="b"/>
                <a:pathLst>
                  <a:path w="6992" h="6373" extrusionOk="0">
                    <a:moveTo>
                      <a:pt x="6448" y="1"/>
                    </a:moveTo>
                    <a:cubicBezTo>
                      <a:pt x="6330" y="1"/>
                      <a:pt x="6212" y="55"/>
                      <a:pt x="6122" y="164"/>
                    </a:cubicBezTo>
                    <a:cubicBezTo>
                      <a:pt x="4311" y="2011"/>
                      <a:pt x="2210" y="4148"/>
                      <a:pt x="326" y="5488"/>
                    </a:cubicBezTo>
                    <a:cubicBezTo>
                      <a:pt x="73" y="5633"/>
                      <a:pt x="0" y="5959"/>
                      <a:pt x="182" y="6176"/>
                    </a:cubicBezTo>
                    <a:cubicBezTo>
                      <a:pt x="269" y="6307"/>
                      <a:pt x="408" y="6372"/>
                      <a:pt x="552" y="6372"/>
                    </a:cubicBezTo>
                    <a:cubicBezTo>
                      <a:pt x="648" y="6372"/>
                      <a:pt x="747" y="6343"/>
                      <a:pt x="834" y="6285"/>
                    </a:cubicBezTo>
                    <a:cubicBezTo>
                      <a:pt x="2826" y="4872"/>
                      <a:pt x="4963" y="2735"/>
                      <a:pt x="6774" y="816"/>
                    </a:cubicBezTo>
                    <a:cubicBezTo>
                      <a:pt x="6991" y="635"/>
                      <a:pt x="6991" y="345"/>
                      <a:pt x="6774" y="164"/>
                    </a:cubicBezTo>
                    <a:cubicBezTo>
                      <a:pt x="6683" y="55"/>
                      <a:pt x="6566" y="1"/>
                      <a:pt x="64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9" name="Google Shape;1256;p47">
                <a:extLst>
                  <a:ext uri="{FF2B5EF4-FFF2-40B4-BE49-F238E27FC236}">
                    <a16:creationId xmlns:a16="http://schemas.microsoft.com/office/drawing/2014/main" id="{3168C4B1-81B2-2960-47AD-E7492F28AB85}"/>
                  </a:ext>
                </a:extLst>
              </p:cNvPr>
              <p:cNvSpPr/>
              <p:nvPr/>
            </p:nvSpPr>
            <p:spPr>
              <a:xfrm>
                <a:off x="5519557" y="1088423"/>
                <a:ext cx="44476" cy="37346"/>
              </a:xfrm>
              <a:custGeom>
                <a:avLst/>
                <a:gdLst/>
                <a:ahLst/>
                <a:cxnLst/>
                <a:rect l="l" t="t" r="r" b="b"/>
                <a:pathLst>
                  <a:path w="2851" h="2394" extrusionOk="0">
                    <a:moveTo>
                      <a:pt x="2320" y="0"/>
                    </a:moveTo>
                    <a:cubicBezTo>
                      <a:pt x="2232" y="0"/>
                      <a:pt x="2141" y="24"/>
                      <a:pt x="2054" y="74"/>
                    </a:cubicBezTo>
                    <a:cubicBezTo>
                      <a:pt x="1366" y="472"/>
                      <a:pt x="786" y="980"/>
                      <a:pt x="315" y="1595"/>
                    </a:cubicBezTo>
                    <a:cubicBezTo>
                      <a:pt x="0" y="1910"/>
                      <a:pt x="226" y="2394"/>
                      <a:pt x="634" y="2394"/>
                    </a:cubicBezTo>
                    <a:cubicBezTo>
                      <a:pt x="648" y="2394"/>
                      <a:pt x="663" y="2393"/>
                      <a:pt x="677" y="2392"/>
                    </a:cubicBezTo>
                    <a:cubicBezTo>
                      <a:pt x="822" y="2356"/>
                      <a:pt x="931" y="2320"/>
                      <a:pt x="1040" y="2211"/>
                    </a:cubicBezTo>
                    <a:cubicBezTo>
                      <a:pt x="1438" y="1668"/>
                      <a:pt x="1945" y="1233"/>
                      <a:pt x="2525" y="907"/>
                    </a:cubicBezTo>
                    <a:cubicBezTo>
                      <a:pt x="2778" y="798"/>
                      <a:pt x="2851" y="472"/>
                      <a:pt x="2742" y="255"/>
                    </a:cubicBezTo>
                    <a:cubicBezTo>
                      <a:pt x="2647" y="89"/>
                      <a:pt x="2489" y="0"/>
                      <a:pt x="23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0" name="Google Shape;1257;p47">
                <a:extLst>
                  <a:ext uri="{FF2B5EF4-FFF2-40B4-BE49-F238E27FC236}">
                    <a16:creationId xmlns:a16="http://schemas.microsoft.com/office/drawing/2014/main" id="{EF9A5D0A-C2DE-8C72-FFBE-6C23F58AAFF8}"/>
                  </a:ext>
                </a:extLst>
              </p:cNvPr>
              <p:cNvSpPr/>
              <p:nvPr/>
            </p:nvSpPr>
            <p:spPr>
              <a:xfrm>
                <a:off x="5895142" y="2207801"/>
                <a:ext cx="92118" cy="88171"/>
              </a:xfrm>
              <a:custGeom>
                <a:avLst/>
                <a:gdLst/>
                <a:ahLst/>
                <a:cxnLst/>
                <a:rect l="l" t="t" r="r" b="b"/>
                <a:pathLst>
                  <a:path w="5905" h="5652" extrusionOk="0">
                    <a:moveTo>
                      <a:pt x="5253" y="1"/>
                    </a:moveTo>
                    <a:cubicBezTo>
                      <a:pt x="3912" y="1"/>
                      <a:pt x="797" y="3913"/>
                      <a:pt x="182" y="4927"/>
                    </a:cubicBezTo>
                    <a:cubicBezTo>
                      <a:pt x="0" y="5144"/>
                      <a:pt x="73" y="5434"/>
                      <a:pt x="326" y="5579"/>
                    </a:cubicBezTo>
                    <a:cubicBezTo>
                      <a:pt x="399" y="5615"/>
                      <a:pt x="471" y="5651"/>
                      <a:pt x="544" y="5651"/>
                    </a:cubicBezTo>
                    <a:cubicBezTo>
                      <a:pt x="725" y="5651"/>
                      <a:pt x="870" y="5579"/>
                      <a:pt x="942" y="5434"/>
                    </a:cubicBezTo>
                    <a:cubicBezTo>
                      <a:pt x="1956" y="3840"/>
                      <a:pt x="4637" y="979"/>
                      <a:pt x="5253" y="943"/>
                    </a:cubicBezTo>
                    <a:cubicBezTo>
                      <a:pt x="5904" y="943"/>
                      <a:pt x="5904" y="1"/>
                      <a:pt x="52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1" name="Google Shape;1258;p47">
                <a:extLst>
                  <a:ext uri="{FF2B5EF4-FFF2-40B4-BE49-F238E27FC236}">
                    <a16:creationId xmlns:a16="http://schemas.microsoft.com/office/drawing/2014/main" id="{287AFD34-1D36-0B79-5CC2-CEF43606C807}"/>
                  </a:ext>
                </a:extLst>
              </p:cNvPr>
              <p:cNvSpPr/>
              <p:nvPr/>
            </p:nvSpPr>
            <p:spPr>
              <a:xfrm>
                <a:off x="5972549" y="2200578"/>
                <a:ext cx="66768" cy="62618"/>
              </a:xfrm>
              <a:custGeom>
                <a:avLst/>
                <a:gdLst/>
                <a:ahLst/>
                <a:cxnLst/>
                <a:rect l="l" t="t" r="r" b="b"/>
                <a:pathLst>
                  <a:path w="4280" h="4014" extrusionOk="0">
                    <a:moveTo>
                      <a:pt x="3613" y="0"/>
                    </a:moveTo>
                    <a:cubicBezTo>
                      <a:pt x="3490" y="0"/>
                      <a:pt x="3364" y="51"/>
                      <a:pt x="3261" y="174"/>
                    </a:cubicBezTo>
                    <a:cubicBezTo>
                      <a:pt x="2754" y="754"/>
                      <a:pt x="2210" y="1297"/>
                      <a:pt x="1631" y="1804"/>
                    </a:cubicBezTo>
                    <a:cubicBezTo>
                      <a:pt x="1160" y="2239"/>
                      <a:pt x="653" y="2710"/>
                      <a:pt x="182" y="3217"/>
                    </a:cubicBezTo>
                    <a:cubicBezTo>
                      <a:pt x="1" y="3398"/>
                      <a:pt x="37" y="3687"/>
                      <a:pt x="254" y="3869"/>
                    </a:cubicBezTo>
                    <a:cubicBezTo>
                      <a:pt x="327" y="3941"/>
                      <a:pt x="435" y="4013"/>
                      <a:pt x="544" y="4013"/>
                    </a:cubicBezTo>
                    <a:cubicBezTo>
                      <a:pt x="689" y="4013"/>
                      <a:pt x="798" y="3941"/>
                      <a:pt x="906" y="3832"/>
                    </a:cubicBezTo>
                    <a:cubicBezTo>
                      <a:pt x="1341" y="3398"/>
                      <a:pt x="1812" y="2927"/>
                      <a:pt x="2283" y="2492"/>
                    </a:cubicBezTo>
                    <a:cubicBezTo>
                      <a:pt x="2898" y="1949"/>
                      <a:pt x="3442" y="1369"/>
                      <a:pt x="3985" y="790"/>
                    </a:cubicBezTo>
                    <a:cubicBezTo>
                      <a:pt x="4280" y="415"/>
                      <a:pt x="3960" y="0"/>
                      <a:pt x="36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2" name="Google Shape;1259;p47">
                <a:extLst>
                  <a:ext uri="{FF2B5EF4-FFF2-40B4-BE49-F238E27FC236}">
                    <a16:creationId xmlns:a16="http://schemas.microsoft.com/office/drawing/2014/main" id="{B49FA271-9064-0900-5A26-D0731E2D6559}"/>
                  </a:ext>
                </a:extLst>
              </p:cNvPr>
              <p:cNvSpPr/>
              <p:nvPr/>
            </p:nvSpPr>
            <p:spPr>
              <a:xfrm>
                <a:off x="5653295" y="1253830"/>
                <a:ext cx="46348" cy="54990"/>
              </a:xfrm>
              <a:custGeom>
                <a:avLst/>
                <a:gdLst/>
                <a:ahLst/>
                <a:cxnLst/>
                <a:rect l="l" t="t" r="r" b="b"/>
                <a:pathLst>
                  <a:path w="2971" h="3525" extrusionOk="0">
                    <a:moveTo>
                      <a:pt x="2423" y="1"/>
                    </a:moveTo>
                    <a:cubicBezTo>
                      <a:pt x="2312" y="1"/>
                      <a:pt x="2199" y="38"/>
                      <a:pt x="2102" y="120"/>
                    </a:cubicBezTo>
                    <a:cubicBezTo>
                      <a:pt x="1558" y="663"/>
                      <a:pt x="1087" y="1243"/>
                      <a:pt x="725" y="1931"/>
                    </a:cubicBezTo>
                    <a:cubicBezTo>
                      <a:pt x="544" y="2257"/>
                      <a:pt x="363" y="2547"/>
                      <a:pt x="182" y="2800"/>
                    </a:cubicBezTo>
                    <a:cubicBezTo>
                      <a:pt x="1" y="2981"/>
                      <a:pt x="37" y="3307"/>
                      <a:pt x="254" y="3452"/>
                    </a:cubicBezTo>
                    <a:cubicBezTo>
                      <a:pt x="327" y="3489"/>
                      <a:pt x="435" y="3525"/>
                      <a:pt x="544" y="3525"/>
                    </a:cubicBezTo>
                    <a:cubicBezTo>
                      <a:pt x="689" y="3525"/>
                      <a:pt x="834" y="3452"/>
                      <a:pt x="906" y="3344"/>
                    </a:cubicBezTo>
                    <a:cubicBezTo>
                      <a:pt x="1124" y="3054"/>
                      <a:pt x="1341" y="2764"/>
                      <a:pt x="1522" y="2402"/>
                    </a:cubicBezTo>
                    <a:cubicBezTo>
                      <a:pt x="1848" y="1822"/>
                      <a:pt x="2246" y="1315"/>
                      <a:pt x="2717" y="844"/>
                    </a:cubicBezTo>
                    <a:cubicBezTo>
                      <a:pt x="2935" y="663"/>
                      <a:pt x="2971" y="374"/>
                      <a:pt x="2790" y="156"/>
                    </a:cubicBezTo>
                    <a:cubicBezTo>
                      <a:pt x="2690" y="57"/>
                      <a:pt x="2558" y="1"/>
                      <a:pt x="2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3" name="Google Shape;1260;p47">
                <a:extLst>
                  <a:ext uri="{FF2B5EF4-FFF2-40B4-BE49-F238E27FC236}">
                    <a16:creationId xmlns:a16="http://schemas.microsoft.com/office/drawing/2014/main" id="{97F9ED98-EBBE-1A7A-107E-F4DB80035FD6}"/>
                  </a:ext>
                </a:extLst>
              </p:cNvPr>
              <p:cNvSpPr/>
              <p:nvPr/>
            </p:nvSpPr>
            <p:spPr>
              <a:xfrm>
                <a:off x="5717458" y="1246482"/>
                <a:ext cx="39406" cy="33056"/>
              </a:xfrm>
              <a:custGeom>
                <a:avLst/>
                <a:gdLst/>
                <a:ahLst/>
                <a:cxnLst/>
                <a:rect l="l" t="t" r="r" b="b"/>
                <a:pathLst>
                  <a:path w="2526" h="2119" extrusionOk="0">
                    <a:moveTo>
                      <a:pt x="1813" y="0"/>
                    </a:moveTo>
                    <a:cubicBezTo>
                      <a:pt x="1710" y="0"/>
                      <a:pt x="1602" y="36"/>
                      <a:pt x="1502" y="120"/>
                    </a:cubicBezTo>
                    <a:cubicBezTo>
                      <a:pt x="1104" y="482"/>
                      <a:pt x="705" y="917"/>
                      <a:pt x="307" y="1315"/>
                    </a:cubicBezTo>
                    <a:cubicBezTo>
                      <a:pt x="1" y="1621"/>
                      <a:pt x="205" y="2119"/>
                      <a:pt x="591" y="2119"/>
                    </a:cubicBezTo>
                    <a:cubicBezTo>
                      <a:pt x="616" y="2119"/>
                      <a:pt x="642" y="2117"/>
                      <a:pt x="669" y="2112"/>
                    </a:cubicBezTo>
                    <a:cubicBezTo>
                      <a:pt x="778" y="2112"/>
                      <a:pt x="922" y="2076"/>
                      <a:pt x="995" y="1967"/>
                    </a:cubicBezTo>
                    <a:cubicBezTo>
                      <a:pt x="1357" y="1569"/>
                      <a:pt x="1756" y="1171"/>
                      <a:pt x="2154" y="808"/>
                    </a:cubicBezTo>
                    <a:cubicBezTo>
                      <a:pt x="2525" y="494"/>
                      <a:pt x="2199" y="0"/>
                      <a:pt x="18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4" name="Google Shape;1261;p47">
                <a:extLst>
                  <a:ext uri="{FF2B5EF4-FFF2-40B4-BE49-F238E27FC236}">
                    <a16:creationId xmlns:a16="http://schemas.microsoft.com/office/drawing/2014/main" id="{BB623204-1165-077A-35F6-4BD4A7618AD7}"/>
                  </a:ext>
                </a:extLst>
              </p:cNvPr>
              <p:cNvSpPr/>
              <p:nvPr/>
            </p:nvSpPr>
            <p:spPr>
              <a:xfrm>
                <a:off x="4952637" y="2273945"/>
                <a:ext cx="55505" cy="62150"/>
              </a:xfrm>
              <a:custGeom>
                <a:avLst/>
                <a:gdLst/>
                <a:ahLst/>
                <a:cxnLst/>
                <a:rect l="l" t="t" r="r" b="b"/>
                <a:pathLst>
                  <a:path w="3558" h="3984" extrusionOk="0">
                    <a:moveTo>
                      <a:pt x="2894" y="0"/>
                    </a:moveTo>
                    <a:cubicBezTo>
                      <a:pt x="2786" y="0"/>
                      <a:pt x="2673" y="43"/>
                      <a:pt x="2572" y="144"/>
                    </a:cubicBezTo>
                    <a:cubicBezTo>
                      <a:pt x="1956" y="759"/>
                      <a:pt x="1377" y="1448"/>
                      <a:pt x="906" y="2172"/>
                    </a:cubicBezTo>
                    <a:cubicBezTo>
                      <a:pt x="688" y="2534"/>
                      <a:pt x="435" y="2896"/>
                      <a:pt x="145" y="3222"/>
                    </a:cubicBezTo>
                    <a:cubicBezTo>
                      <a:pt x="0" y="3440"/>
                      <a:pt x="36" y="3729"/>
                      <a:pt x="254" y="3911"/>
                    </a:cubicBezTo>
                    <a:cubicBezTo>
                      <a:pt x="326" y="3947"/>
                      <a:pt x="435" y="3983"/>
                      <a:pt x="544" y="3983"/>
                    </a:cubicBezTo>
                    <a:cubicBezTo>
                      <a:pt x="688" y="3983"/>
                      <a:pt x="797" y="3947"/>
                      <a:pt x="906" y="3802"/>
                    </a:cubicBezTo>
                    <a:cubicBezTo>
                      <a:pt x="1196" y="3476"/>
                      <a:pt x="1449" y="3077"/>
                      <a:pt x="1703" y="2715"/>
                    </a:cubicBezTo>
                    <a:cubicBezTo>
                      <a:pt x="2137" y="2027"/>
                      <a:pt x="2644" y="1411"/>
                      <a:pt x="3224" y="796"/>
                    </a:cubicBezTo>
                    <a:cubicBezTo>
                      <a:pt x="3558" y="462"/>
                      <a:pt x="3251" y="0"/>
                      <a:pt x="28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5" name="Google Shape;1262;p47">
                <a:extLst>
                  <a:ext uri="{FF2B5EF4-FFF2-40B4-BE49-F238E27FC236}">
                    <a16:creationId xmlns:a16="http://schemas.microsoft.com/office/drawing/2014/main" id="{F04B7BC4-326A-EA78-4BBF-DD4DCE195C7C}"/>
                  </a:ext>
                </a:extLst>
              </p:cNvPr>
              <p:cNvSpPr/>
              <p:nvPr/>
            </p:nvSpPr>
            <p:spPr>
              <a:xfrm>
                <a:off x="5373026" y="960737"/>
                <a:ext cx="280285" cy="323794"/>
              </a:xfrm>
              <a:custGeom>
                <a:avLst/>
                <a:gdLst/>
                <a:ahLst/>
                <a:cxnLst/>
                <a:rect l="l" t="t" r="r" b="b"/>
                <a:pathLst>
                  <a:path w="17967" h="20756" extrusionOk="0">
                    <a:moveTo>
                      <a:pt x="8175" y="6081"/>
                    </a:moveTo>
                    <a:cubicBezTo>
                      <a:pt x="8318" y="6081"/>
                      <a:pt x="8465" y="6155"/>
                      <a:pt x="8549" y="6303"/>
                    </a:cubicBezTo>
                    <a:cubicBezTo>
                      <a:pt x="8694" y="6484"/>
                      <a:pt x="8658" y="6810"/>
                      <a:pt x="8440" y="6955"/>
                    </a:cubicBezTo>
                    <a:cubicBezTo>
                      <a:pt x="7970" y="7281"/>
                      <a:pt x="7535" y="7643"/>
                      <a:pt x="7064" y="8005"/>
                    </a:cubicBezTo>
                    <a:cubicBezTo>
                      <a:pt x="6738" y="8295"/>
                      <a:pt x="6412" y="8585"/>
                      <a:pt x="6086" y="8802"/>
                    </a:cubicBezTo>
                    <a:cubicBezTo>
                      <a:pt x="5977" y="8875"/>
                      <a:pt x="5905" y="8911"/>
                      <a:pt x="5796" y="8911"/>
                    </a:cubicBezTo>
                    <a:cubicBezTo>
                      <a:pt x="5651" y="8911"/>
                      <a:pt x="5507" y="8839"/>
                      <a:pt x="5398" y="8730"/>
                    </a:cubicBezTo>
                    <a:cubicBezTo>
                      <a:pt x="5253" y="8513"/>
                      <a:pt x="5289" y="8223"/>
                      <a:pt x="5507" y="8078"/>
                    </a:cubicBezTo>
                    <a:cubicBezTo>
                      <a:pt x="5833" y="7824"/>
                      <a:pt x="6159" y="7571"/>
                      <a:pt x="6485" y="7281"/>
                    </a:cubicBezTo>
                    <a:cubicBezTo>
                      <a:pt x="6955" y="6919"/>
                      <a:pt x="7390" y="6520"/>
                      <a:pt x="7897" y="6194"/>
                    </a:cubicBezTo>
                    <a:cubicBezTo>
                      <a:pt x="7973" y="6119"/>
                      <a:pt x="8073" y="6081"/>
                      <a:pt x="8175" y="6081"/>
                    </a:cubicBezTo>
                    <a:close/>
                    <a:moveTo>
                      <a:pt x="11674" y="8193"/>
                    </a:moveTo>
                    <a:cubicBezTo>
                      <a:pt x="11847" y="8193"/>
                      <a:pt x="12024" y="8291"/>
                      <a:pt x="12099" y="8440"/>
                    </a:cubicBezTo>
                    <a:cubicBezTo>
                      <a:pt x="12244" y="8657"/>
                      <a:pt x="12135" y="8983"/>
                      <a:pt x="11918" y="9092"/>
                    </a:cubicBezTo>
                    <a:cubicBezTo>
                      <a:pt x="11338" y="9418"/>
                      <a:pt x="10831" y="9853"/>
                      <a:pt x="10396" y="10396"/>
                    </a:cubicBezTo>
                    <a:cubicBezTo>
                      <a:pt x="10324" y="10505"/>
                      <a:pt x="10179" y="10541"/>
                      <a:pt x="10034" y="10577"/>
                    </a:cubicBezTo>
                    <a:cubicBezTo>
                      <a:pt x="10019" y="10578"/>
                      <a:pt x="10005" y="10579"/>
                      <a:pt x="9991" y="10579"/>
                    </a:cubicBezTo>
                    <a:cubicBezTo>
                      <a:pt x="9585" y="10579"/>
                      <a:pt x="9392" y="10095"/>
                      <a:pt x="9672" y="9780"/>
                    </a:cubicBezTo>
                    <a:cubicBezTo>
                      <a:pt x="10179" y="9165"/>
                      <a:pt x="10759" y="8657"/>
                      <a:pt x="11447" y="8259"/>
                    </a:cubicBezTo>
                    <a:cubicBezTo>
                      <a:pt x="11515" y="8214"/>
                      <a:pt x="11594" y="8193"/>
                      <a:pt x="11674" y="8193"/>
                    </a:cubicBezTo>
                    <a:close/>
                    <a:moveTo>
                      <a:pt x="11447" y="5624"/>
                    </a:moveTo>
                    <a:cubicBezTo>
                      <a:pt x="11565" y="5624"/>
                      <a:pt x="11682" y="5669"/>
                      <a:pt x="11773" y="5760"/>
                    </a:cubicBezTo>
                    <a:cubicBezTo>
                      <a:pt x="11954" y="5941"/>
                      <a:pt x="11954" y="6267"/>
                      <a:pt x="11773" y="6448"/>
                    </a:cubicBezTo>
                    <a:cubicBezTo>
                      <a:pt x="9926" y="8331"/>
                      <a:pt x="7789" y="10468"/>
                      <a:pt x="5833" y="11881"/>
                    </a:cubicBezTo>
                    <a:cubicBezTo>
                      <a:pt x="5748" y="11952"/>
                      <a:pt x="5652" y="11984"/>
                      <a:pt x="5558" y="11984"/>
                    </a:cubicBezTo>
                    <a:cubicBezTo>
                      <a:pt x="5411" y="11984"/>
                      <a:pt x="5269" y="11905"/>
                      <a:pt x="5181" y="11772"/>
                    </a:cubicBezTo>
                    <a:cubicBezTo>
                      <a:pt x="4999" y="11591"/>
                      <a:pt x="5072" y="11265"/>
                      <a:pt x="5289" y="11120"/>
                    </a:cubicBezTo>
                    <a:cubicBezTo>
                      <a:pt x="7209" y="9744"/>
                      <a:pt x="9310" y="7643"/>
                      <a:pt x="11121" y="5760"/>
                    </a:cubicBezTo>
                    <a:cubicBezTo>
                      <a:pt x="11211" y="5669"/>
                      <a:pt x="11329" y="5624"/>
                      <a:pt x="11447" y="5624"/>
                    </a:cubicBezTo>
                    <a:close/>
                    <a:moveTo>
                      <a:pt x="6412" y="1"/>
                    </a:moveTo>
                    <a:cubicBezTo>
                      <a:pt x="6303" y="37"/>
                      <a:pt x="6195" y="73"/>
                      <a:pt x="6122" y="145"/>
                    </a:cubicBezTo>
                    <a:cubicBezTo>
                      <a:pt x="5398" y="580"/>
                      <a:pt x="4746" y="1123"/>
                      <a:pt x="4166" y="1739"/>
                    </a:cubicBezTo>
                    <a:cubicBezTo>
                      <a:pt x="4070" y="1836"/>
                      <a:pt x="3941" y="1884"/>
                      <a:pt x="3812" y="1884"/>
                    </a:cubicBezTo>
                    <a:cubicBezTo>
                      <a:pt x="3748" y="1884"/>
                      <a:pt x="3683" y="1872"/>
                      <a:pt x="3623" y="1848"/>
                    </a:cubicBezTo>
                    <a:lnTo>
                      <a:pt x="1921" y="1051"/>
                    </a:lnTo>
                    <a:cubicBezTo>
                      <a:pt x="762" y="6991"/>
                      <a:pt x="146" y="13040"/>
                      <a:pt x="1" y="19089"/>
                    </a:cubicBezTo>
                    <a:lnTo>
                      <a:pt x="870" y="18437"/>
                    </a:lnTo>
                    <a:cubicBezTo>
                      <a:pt x="946" y="18377"/>
                      <a:pt x="1040" y="18348"/>
                      <a:pt x="1135" y="18348"/>
                    </a:cubicBezTo>
                    <a:cubicBezTo>
                      <a:pt x="1268" y="18348"/>
                      <a:pt x="1402" y="18404"/>
                      <a:pt x="1486" y="18510"/>
                    </a:cubicBezTo>
                    <a:cubicBezTo>
                      <a:pt x="2138" y="19198"/>
                      <a:pt x="2899" y="19850"/>
                      <a:pt x="3659" y="20393"/>
                    </a:cubicBezTo>
                    <a:lnTo>
                      <a:pt x="6340" y="19270"/>
                    </a:lnTo>
                    <a:cubicBezTo>
                      <a:pt x="6847" y="19017"/>
                      <a:pt x="7426" y="18836"/>
                      <a:pt x="8042" y="18799"/>
                    </a:cubicBezTo>
                    <a:cubicBezTo>
                      <a:pt x="8223" y="18799"/>
                      <a:pt x="8440" y="18836"/>
                      <a:pt x="8622" y="18908"/>
                    </a:cubicBezTo>
                    <a:cubicBezTo>
                      <a:pt x="9165" y="19089"/>
                      <a:pt x="9636" y="19451"/>
                      <a:pt x="9926" y="19958"/>
                    </a:cubicBezTo>
                    <a:lnTo>
                      <a:pt x="10034" y="20140"/>
                    </a:lnTo>
                    <a:cubicBezTo>
                      <a:pt x="10201" y="20474"/>
                      <a:pt x="10537" y="20652"/>
                      <a:pt x="10875" y="20652"/>
                    </a:cubicBezTo>
                    <a:cubicBezTo>
                      <a:pt x="11123" y="20652"/>
                      <a:pt x="11372" y="20556"/>
                      <a:pt x="11556" y="20357"/>
                    </a:cubicBezTo>
                    <a:lnTo>
                      <a:pt x="12497" y="19524"/>
                    </a:lnTo>
                    <a:cubicBezTo>
                      <a:pt x="12678" y="19343"/>
                      <a:pt x="12932" y="19234"/>
                      <a:pt x="13222" y="19198"/>
                    </a:cubicBezTo>
                    <a:lnTo>
                      <a:pt x="13258" y="19198"/>
                    </a:lnTo>
                    <a:cubicBezTo>
                      <a:pt x="13548" y="19198"/>
                      <a:pt x="13801" y="19306"/>
                      <a:pt x="14019" y="19451"/>
                    </a:cubicBezTo>
                    <a:cubicBezTo>
                      <a:pt x="14598" y="19850"/>
                      <a:pt x="15178" y="20284"/>
                      <a:pt x="15721" y="20755"/>
                    </a:cubicBezTo>
                    <a:cubicBezTo>
                      <a:pt x="16989" y="17133"/>
                      <a:pt x="17134" y="13294"/>
                      <a:pt x="17278" y="9599"/>
                    </a:cubicBezTo>
                    <a:cubicBezTo>
                      <a:pt x="17315" y="6919"/>
                      <a:pt x="17532" y="4238"/>
                      <a:pt x="17967" y="1594"/>
                    </a:cubicBezTo>
                    <a:lnTo>
                      <a:pt x="17967" y="1594"/>
                    </a:lnTo>
                    <a:lnTo>
                      <a:pt x="14924" y="2826"/>
                    </a:lnTo>
                    <a:cubicBezTo>
                      <a:pt x="14867" y="2854"/>
                      <a:pt x="14806" y="2868"/>
                      <a:pt x="14743" y="2868"/>
                    </a:cubicBezTo>
                    <a:cubicBezTo>
                      <a:pt x="14568" y="2868"/>
                      <a:pt x="14389" y="2760"/>
                      <a:pt x="14308" y="2572"/>
                    </a:cubicBezTo>
                    <a:cubicBezTo>
                      <a:pt x="14055" y="1993"/>
                      <a:pt x="13620" y="1522"/>
                      <a:pt x="13077" y="1160"/>
                    </a:cubicBezTo>
                    <a:cubicBezTo>
                      <a:pt x="12932" y="1015"/>
                      <a:pt x="12715" y="942"/>
                      <a:pt x="12461" y="906"/>
                    </a:cubicBezTo>
                    <a:cubicBezTo>
                      <a:pt x="12280" y="942"/>
                      <a:pt x="12099" y="979"/>
                      <a:pt x="11954" y="1051"/>
                    </a:cubicBezTo>
                    <a:cubicBezTo>
                      <a:pt x="11121" y="1413"/>
                      <a:pt x="10360" y="1775"/>
                      <a:pt x="9600" y="2210"/>
                    </a:cubicBezTo>
                    <a:cubicBezTo>
                      <a:pt x="9532" y="2251"/>
                      <a:pt x="9454" y="2271"/>
                      <a:pt x="9375" y="2271"/>
                    </a:cubicBezTo>
                    <a:cubicBezTo>
                      <a:pt x="9244" y="2271"/>
                      <a:pt x="9111" y="2215"/>
                      <a:pt x="9020" y="2101"/>
                    </a:cubicBezTo>
                    <a:cubicBezTo>
                      <a:pt x="8332" y="1413"/>
                      <a:pt x="7535" y="761"/>
                      <a:pt x="6702" y="145"/>
                    </a:cubicBezTo>
                    <a:cubicBezTo>
                      <a:pt x="6629" y="73"/>
                      <a:pt x="6521" y="37"/>
                      <a:pt x="641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2E99E520-C375-B139-2BCA-C943BD980569}"/>
                </a:ext>
              </a:extLst>
            </p:cNvPr>
            <p:cNvSpPr/>
            <p:nvPr/>
          </p:nvSpPr>
          <p:spPr>
            <a:xfrm>
              <a:off x="570172" y="3125977"/>
              <a:ext cx="1208985" cy="9541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latin typeface="Arial" pitchFamily="34" charset="0"/>
                  <a:cs typeface="Arial" pitchFamily="34" charset="0"/>
                </a:rPr>
                <a:t>LŨY </a:t>
              </a:r>
            </a:p>
            <a:p>
              <a:r>
                <a:rPr lang="en-US" sz="2800" dirty="0">
                  <a:latin typeface="Arial" pitchFamily="34" charset="0"/>
                  <a:cs typeface="Arial" pitchFamily="34" charset="0"/>
                </a:rPr>
                <a:t>THỪA</a:t>
              </a: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6323DD52-C960-1AF7-FD16-23D5989C9220}"/>
              </a:ext>
            </a:extLst>
          </p:cNvPr>
          <p:cNvGrpSpPr/>
          <p:nvPr/>
        </p:nvGrpSpPr>
        <p:grpSpPr>
          <a:xfrm>
            <a:off x="2401773" y="1358380"/>
            <a:ext cx="1556499" cy="1534954"/>
            <a:chOff x="345642" y="4419976"/>
            <a:chExt cx="1556499" cy="1534954"/>
          </a:xfrm>
        </p:grpSpPr>
        <p:grpSp>
          <p:nvGrpSpPr>
            <p:cNvPr id="27" name="Google Shape;1239;p47">
              <a:extLst>
                <a:ext uri="{FF2B5EF4-FFF2-40B4-BE49-F238E27FC236}">
                  <a16:creationId xmlns:a16="http://schemas.microsoft.com/office/drawing/2014/main" id="{E836AF37-6F0B-B920-2645-AF768061002E}"/>
                </a:ext>
              </a:extLst>
            </p:cNvPr>
            <p:cNvGrpSpPr/>
            <p:nvPr/>
          </p:nvGrpSpPr>
          <p:grpSpPr>
            <a:xfrm>
              <a:off x="345642" y="4419976"/>
              <a:ext cx="1556499" cy="1534954"/>
              <a:chOff x="4875791" y="946666"/>
              <a:chExt cx="1263475" cy="1443671"/>
            </a:xfrm>
          </p:grpSpPr>
          <p:sp>
            <p:nvSpPr>
              <p:cNvPr id="29" name="Google Shape;1240;p47">
                <a:extLst>
                  <a:ext uri="{FF2B5EF4-FFF2-40B4-BE49-F238E27FC236}">
                    <a16:creationId xmlns:a16="http://schemas.microsoft.com/office/drawing/2014/main" id="{37C105CE-53E5-27F9-1719-C1D91920BFF8}"/>
                  </a:ext>
                </a:extLst>
              </p:cNvPr>
              <p:cNvSpPr/>
              <p:nvPr/>
            </p:nvSpPr>
            <p:spPr>
              <a:xfrm>
                <a:off x="5455534" y="1055601"/>
                <a:ext cx="53695" cy="44148"/>
              </a:xfrm>
              <a:custGeom>
                <a:avLst/>
                <a:gdLst/>
                <a:ahLst/>
                <a:cxnLst/>
                <a:rect l="l" t="t" r="r" b="b"/>
                <a:pathLst>
                  <a:path w="3442" h="2830" extrusionOk="0">
                    <a:moveTo>
                      <a:pt x="2902" y="0"/>
                    </a:moveTo>
                    <a:cubicBezTo>
                      <a:pt x="2802" y="0"/>
                      <a:pt x="2699" y="38"/>
                      <a:pt x="2608" y="113"/>
                    </a:cubicBezTo>
                    <a:cubicBezTo>
                      <a:pt x="2174" y="439"/>
                      <a:pt x="1666" y="838"/>
                      <a:pt x="1232" y="1200"/>
                    </a:cubicBezTo>
                    <a:cubicBezTo>
                      <a:pt x="906" y="1490"/>
                      <a:pt x="580" y="1743"/>
                      <a:pt x="254" y="1997"/>
                    </a:cubicBezTo>
                    <a:cubicBezTo>
                      <a:pt x="36" y="2142"/>
                      <a:pt x="0" y="2432"/>
                      <a:pt x="145" y="2649"/>
                    </a:cubicBezTo>
                    <a:cubicBezTo>
                      <a:pt x="254" y="2758"/>
                      <a:pt x="362" y="2830"/>
                      <a:pt x="507" y="2830"/>
                    </a:cubicBezTo>
                    <a:cubicBezTo>
                      <a:pt x="616" y="2830"/>
                      <a:pt x="725" y="2794"/>
                      <a:pt x="797" y="2721"/>
                    </a:cubicBezTo>
                    <a:cubicBezTo>
                      <a:pt x="1123" y="2504"/>
                      <a:pt x="1449" y="2214"/>
                      <a:pt x="1811" y="1924"/>
                    </a:cubicBezTo>
                    <a:cubicBezTo>
                      <a:pt x="2246" y="1562"/>
                      <a:pt x="2717" y="1200"/>
                      <a:pt x="3151" y="874"/>
                    </a:cubicBezTo>
                    <a:cubicBezTo>
                      <a:pt x="3369" y="729"/>
                      <a:pt x="3441" y="403"/>
                      <a:pt x="3260" y="222"/>
                    </a:cubicBezTo>
                    <a:cubicBezTo>
                      <a:pt x="3176" y="74"/>
                      <a:pt x="3042" y="0"/>
                      <a:pt x="29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0" name="Google Shape;1241;p47">
                <a:extLst>
                  <a:ext uri="{FF2B5EF4-FFF2-40B4-BE49-F238E27FC236}">
                    <a16:creationId xmlns:a16="http://schemas.microsoft.com/office/drawing/2014/main" id="{9F80D469-829A-8F16-139F-DD4A48905B9F}"/>
                  </a:ext>
                </a:extLst>
              </p:cNvPr>
              <p:cNvSpPr/>
              <p:nvPr/>
            </p:nvSpPr>
            <p:spPr>
              <a:xfrm>
                <a:off x="4952637" y="2200313"/>
                <a:ext cx="1086088" cy="135782"/>
              </a:xfrm>
              <a:custGeom>
                <a:avLst/>
                <a:gdLst/>
                <a:ahLst/>
                <a:cxnLst/>
                <a:rect l="l" t="t" r="r" b="b"/>
                <a:pathLst>
                  <a:path w="69621" h="8704" extrusionOk="0">
                    <a:moveTo>
                      <a:pt x="68963" y="1"/>
                    </a:moveTo>
                    <a:cubicBezTo>
                      <a:pt x="68838" y="1"/>
                      <a:pt x="68709" y="56"/>
                      <a:pt x="68603" y="191"/>
                    </a:cubicBezTo>
                    <a:cubicBezTo>
                      <a:pt x="68096" y="771"/>
                      <a:pt x="67589" y="1278"/>
                      <a:pt x="67010" y="1821"/>
                    </a:cubicBezTo>
                    <a:cubicBezTo>
                      <a:pt x="66539" y="2256"/>
                      <a:pt x="66032" y="2727"/>
                      <a:pt x="65561" y="3234"/>
                    </a:cubicBezTo>
                    <a:cubicBezTo>
                      <a:pt x="65380" y="3415"/>
                      <a:pt x="65380" y="3704"/>
                      <a:pt x="65597" y="3886"/>
                    </a:cubicBezTo>
                    <a:cubicBezTo>
                      <a:pt x="65670" y="3958"/>
                      <a:pt x="65814" y="3994"/>
                      <a:pt x="65923" y="3994"/>
                    </a:cubicBezTo>
                    <a:cubicBezTo>
                      <a:pt x="66032" y="3994"/>
                      <a:pt x="66177" y="3958"/>
                      <a:pt x="66249" y="3849"/>
                    </a:cubicBezTo>
                    <a:cubicBezTo>
                      <a:pt x="66684" y="3415"/>
                      <a:pt x="67191" y="2944"/>
                      <a:pt x="67662" y="2509"/>
                    </a:cubicBezTo>
                    <a:cubicBezTo>
                      <a:pt x="68241" y="1966"/>
                      <a:pt x="68821" y="1386"/>
                      <a:pt x="69328" y="771"/>
                    </a:cubicBezTo>
                    <a:cubicBezTo>
                      <a:pt x="69620" y="425"/>
                      <a:pt x="69308" y="1"/>
                      <a:pt x="68963" y="1"/>
                    </a:cubicBezTo>
                    <a:close/>
                    <a:moveTo>
                      <a:pt x="65670" y="481"/>
                    </a:moveTo>
                    <a:cubicBezTo>
                      <a:pt x="64329" y="481"/>
                      <a:pt x="61214" y="4393"/>
                      <a:pt x="60599" y="5407"/>
                    </a:cubicBezTo>
                    <a:cubicBezTo>
                      <a:pt x="60417" y="5624"/>
                      <a:pt x="60490" y="5914"/>
                      <a:pt x="60743" y="6059"/>
                    </a:cubicBezTo>
                    <a:cubicBezTo>
                      <a:pt x="60816" y="6095"/>
                      <a:pt x="60888" y="6131"/>
                      <a:pt x="60961" y="6131"/>
                    </a:cubicBezTo>
                    <a:cubicBezTo>
                      <a:pt x="61142" y="6131"/>
                      <a:pt x="61287" y="6059"/>
                      <a:pt x="61359" y="5914"/>
                    </a:cubicBezTo>
                    <a:cubicBezTo>
                      <a:pt x="62373" y="4320"/>
                      <a:pt x="65054" y="1459"/>
                      <a:pt x="65670" y="1423"/>
                    </a:cubicBezTo>
                    <a:cubicBezTo>
                      <a:pt x="66285" y="1423"/>
                      <a:pt x="66285" y="481"/>
                      <a:pt x="65670" y="481"/>
                    </a:cubicBezTo>
                    <a:close/>
                    <a:moveTo>
                      <a:pt x="2877" y="4720"/>
                    </a:moveTo>
                    <a:cubicBezTo>
                      <a:pt x="2764" y="4720"/>
                      <a:pt x="2645" y="4763"/>
                      <a:pt x="2536" y="4864"/>
                    </a:cubicBezTo>
                    <a:cubicBezTo>
                      <a:pt x="1956" y="5479"/>
                      <a:pt x="1377" y="6168"/>
                      <a:pt x="906" y="6892"/>
                    </a:cubicBezTo>
                    <a:cubicBezTo>
                      <a:pt x="652" y="7254"/>
                      <a:pt x="435" y="7616"/>
                      <a:pt x="145" y="7942"/>
                    </a:cubicBezTo>
                    <a:cubicBezTo>
                      <a:pt x="0" y="8160"/>
                      <a:pt x="36" y="8449"/>
                      <a:pt x="254" y="8631"/>
                    </a:cubicBezTo>
                    <a:cubicBezTo>
                      <a:pt x="326" y="8667"/>
                      <a:pt x="435" y="8703"/>
                      <a:pt x="507" y="8703"/>
                    </a:cubicBezTo>
                    <a:cubicBezTo>
                      <a:pt x="688" y="8703"/>
                      <a:pt x="797" y="8667"/>
                      <a:pt x="906" y="8522"/>
                    </a:cubicBezTo>
                    <a:cubicBezTo>
                      <a:pt x="1159" y="8196"/>
                      <a:pt x="1449" y="7797"/>
                      <a:pt x="1703" y="7435"/>
                    </a:cubicBezTo>
                    <a:cubicBezTo>
                      <a:pt x="2137" y="6747"/>
                      <a:pt x="2644" y="6131"/>
                      <a:pt x="3224" y="5516"/>
                    </a:cubicBezTo>
                    <a:cubicBezTo>
                      <a:pt x="3558" y="5182"/>
                      <a:pt x="3251" y="4720"/>
                      <a:pt x="2877" y="4720"/>
                    </a:cubicBezTo>
                    <a:close/>
                  </a:path>
                </a:pathLst>
              </a:custGeom>
              <a:solidFill>
                <a:srgbClr val="21305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1" name="Google Shape;1242;p47">
                <a:extLst>
                  <a:ext uri="{FF2B5EF4-FFF2-40B4-BE49-F238E27FC236}">
                    <a16:creationId xmlns:a16="http://schemas.microsoft.com/office/drawing/2014/main" id="{F4182722-C89B-6838-872F-21EF784C7005}"/>
                  </a:ext>
                </a:extLst>
              </p:cNvPr>
              <p:cNvSpPr/>
              <p:nvPr/>
            </p:nvSpPr>
            <p:spPr>
              <a:xfrm>
                <a:off x="4875791" y="946666"/>
                <a:ext cx="1263475" cy="1443671"/>
              </a:xfrm>
              <a:custGeom>
                <a:avLst/>
                <a:gdLst/>
                <a:ahLst/>
                <a:cxnLst/>
                <a:rect l="l" t="t" r="r" b="b"/>
                <a:pathLst>
                  <a:path w="80992" h="92543" extrusionOk="0">
                    <a:moveTo>
                      <a:pt x="38286" y="939"/>
                    </a:moveTo>
                    <a:cubicBezTo>
                      <a:pt x="38395" y="975"/>
                      <a:pt x="38503" y="1011"/>
                      <a:pt x="38576" y="1084"/>
                    </a:cubicBezTo>
                    <a:cubicBezTo>
                      <a:pt x="39409" y="1663"/>
                      <a:pt x="40206" y="2315"/>
                      <a:pt x="40894" y="3040"/>
                    </a:cubicBezTo>
                    <a:cubicBezTo>
                      <a:pt x="40982" y="3127"/>
                      <a:pt x="41109" y="3175"/>
                      <a:pt x="41237" y="3175"/>
                    </a:cubicBezTo>
                    <a:cubicBezTo>
                      <a:pt x="41319" y="3175"/>
                      <a:pt x="41402" y="3155"/>
                      <a:pt x="41474" y="3112"/>
                    </a:cubicBezTo>
                    <a:cubicBezTo>
                      <a:pt x="42234" y="2714"/>
                      <a:pt x="43031" y="2315"/>
                      <a:pt x="43828" y="1989"/>
                    </a:cubicBezTo>
                    <a:cubicBezTo>
                      <a:pt x="44009" y="1881"/>
                      <a:pt x="44190" y="1844"/>
                      <a:pt x="44371" y="1844"/>
                    </a:cubicBezTo>
                    <a:cubicBezTo>
                      <a:pt x="44589" y="1844"/>
                      <a:pt x="44806" y="1953"/>
                      <a:pt x="44987" y="2098"/>
                    </a:cubicBezTo>
                    <a:cubicBezTo>
                      <a:pt x="45494" y="2424"/>
                      <a:pt x="45929" y="2931"/>
                      <a:pt x="46219" y="3510"/>
                    </a:cubicBezTo>
                    <a:cubicBezTo>
                      <a:pt x="46298" y="3670"/>
                      <a:pt x="46455" y="3770"/>
                      <a:pt x="46633" y="3770"/>
                    </a:cubicBezTo>
                    <a:cubicBezTo>
                      <a:pt x="46698" y="3770"/>
                      <a:pt x="46766" y="3757"/>
                      <a:pt x="46834" y="3728"/>
                    </a:cubicBezTo>
                    <a:lnTo>
                      <a:pt x="49877" y="2532"/>
                    </a:lnTo>
                    <a:lnTo>
                      <a:pt x="49877" y="2532"/>
                    </a:lnTo>
                    <a:cubicBezTo>
                      <a:pt x="49442" y="5177"/>
                      <a:pt x="49189" y="7821"/>
                      <a:pt x="49152" y="10501"/>
                    </a:cubicBezTo>
                    <a:cubicBezTo>
                      <a:pt x="49008" y="14232"/>
                      <a:pt x="48863" y="18071"/>
                      <a:pt x="47595" y="21694"/>
                    </a:cubicBezTo>
                    <a:cubicBezTo>
                      <a:pt x="47052" y="21186"/>
                      <a:pt x="46508" y="20752"/>
                      <a:pt x="45893" y="20390"/>
                    </a:cubicBezTo>
                    <a:cubicBezTo>
                      <a:pt x="45675" y="20208"/>
                      <a:pt x="45422" y="20136"/>
                      <a:pt x="45168" y="20100"/>
                    </a:cubicBezTo>
                    <a:lnTo>
                      <a:pt x="45096" y="20100"/>
                    </a:lnTo>
                    <a:cubicBezTo>
                      <a:pt x="44842" y="20136"/>
                      <a:pt x="44589" y="20245"/>
                      <a:pt x="44371" y="20462"/>
                    </a:cubicBezTo>
                    <a:lnTo>
                      <a:pt x="43430" y="21295"/>
                    </a:lnTo>
                    <a:cubicBezTo>
                      <a:pt x="43246" y="21494"/>
                      <a:pt x="42997" y="21590"/>
                      <a:pt x="42749" y="21590"/>
                    </a:cubicBezTo>
                    <a:cubicBezTo>
                      <a:pt x="42411" y="21590"/>
                      <a:pt x="42075" y="21412"/>
                      <a:pt x="41908" y="21078"/>
                    </a:cubicBezTo>
                    <a:lnTo>
                      <a:pt x="41800" y="20897"/>
                    </a:lnTo>
                    <a:cubicBezTo>
                      <a:pt x="41510" y="20390"/>
                      <a:pt x="41039" y="20027"/>
                      <a:pt x="40496" y="19846"/>
                    </a:cubicBezTo>
                    <a:cubicBezTo>
                      <a:pt x="40314" y="19774"/>
                      <a:pt x="40097" y="19738"/>
                      <a:pt x="39916" y="19738"/>
                    </a:cubicBezTo>
                    <a:cubicBezTo>
                      <a:pt x="39300" y="19774"/>
                      <a:pt x="38721" y="19955"/>
                      <a:pt x="38214" y="20208"/>
                    </a:cubicBezTo>
                    <a:lnTo>
                      <a:pt x="35533" y="21331"/>
                    </a:lnTo>
                    <a:cubicBezTo>
                      <a:pt x="34773" y="20788"/>
                      <a:pt x="34012" y="20136"/>
                      <a:pt x="33360" y="19448"/>
                    </a:cubicBezTo>
                    <a:cubicBezTo>
                      <a:pt x="33276" y="19342"/>
                      <a:pt x="33142" y="19286"/>
                      <a:pt x="33009" y="19286"/>
                    </a:cubicBezTo>
                    <a:cubicBezTo>
                      <a:pt x="32914" y="19286"/>
                      <a:pt x="32820" y="19315"/>
                      <a:pt x="32744" y="19375"/>
                    </a:cubicBezTo>
                    <a:lnTo>
                      <a:pt x="31875" y="20027"/>
                    </a:lnTo>
                    <a:cubicBezTo>
                      <a:pt x="32020" y="13978"/>
                      <a:pt x="32636" y="7966"/>
                      <a:pt x="33795" y="2025"/>
                    </a:cubicBezTo>
                    <a:lnTo>
                      <a:pt x="35497" y="2750"/>
                    </a:lnTo>
                    <a:cubicBezTo>
                      <a:pt x="35557" y="2786"/>
                      <a:pt x="35622" y="2802"/>
                      <a:pt x="35686" y="2802"/>
                    </a:cubicBezTo>
                    <a:cubicBezTo>
                      <a:pt x="35815" y="2802"/>
                      <a:pt x="35944" y="2738"/>
                      <a:pt x="36040" y="2641"/>
                    </a:cubicBezTo>
                    <a:cubicBezTo>
                      <a:pt x="36620" y="2025"/>
                      <a:pt x="37272" y="1482"/>
                      <a:pt x="37996" y="1047"/>
                    </a:cubicBezTo>
                    <a:cubicBezTo>
                      <a:pt x="38069" y="1011"/>
                      <a:pt x="38177" y="939"/>
                      <a:pt x="38286" y="939"/>
                    </a:cubicBezTo>
                    <a:close/>
                    <a:moveTo>
                      <a:pt x="14090" y="12892"/>
                    </a:moveTo>
                    <a:cubicBezTo>
                      <a:pt x="19089" y="12892"/>
                      <a:pt x="25065" y="12928"/>
                      <a:pt x="31295" y="12964"/>
                    </a:cubicBezTo>
                    <a:cubicBezTo>
                      <a:pt x="31078" y="15645"/>
                      <a:pt x="30969" y="18289"/>
                      <a:pt x="30933" y="20969"/>
                    </a:cubicBezTo>
                    <a:cubicBezTo>
                      <a:pt x="30933" y="21114"/>
                      <a:pt x="31006" y="21295"/>
                      <a:pt x="31187" y="21368"/>
                    </a:cubicBezTo>
                    <a:cubicBezTo>
                      <a:pt x="31252" y="21400"/>
                      <a:pt x="31332" y="21418"/>
                      <a:pt x="31410" y="21418"/>
                    </a:cubicBezTo>
                    <a:cubicBezTo>
                      <a:pt x="31505" y="21418"/>
                      <a:pt x="31598" y="21391"/>
                      <a:pt x="31658" y="21331"/>
                    </a:cubicBezTo>
                    <a:lnTo>
                      <a:pt x="32962" y="20390"/>
                    </a:lnTo>
                    <a:cubicBezTo>
                      <a:pt x="33650" y="21078"/>
                      <a:pt x="34410" y="21694"/>
                      <a:pt x="35244" y="22237"/>
                    </a:cubicBezTo>
                    <a:cubicBezTo>
                      <a:pt x="35312" y="22306"/>
                      <a:pt x="35410" y="22331"/>
                      <a:pt x="35510" y="22331"/>
                    </a:cubicBezTo>
                    <a:cubicBezTo>
                      <a:pt x="35567" y="22331"/>
                      <a:pt x="35625" y="22323"/>
                      <a:pt x="35678" y="22309"/>
                    </a:cubicBezTo>
                    <a:lnTo>
                      <a:pt x="38576" y="21042"/>
                    </a:lnTo>
                    <a:cubicBezTo>
                      <a:pt x="38979" y="20840"/>
                      <a:pt x="39429" y="20730"/>
                      <a:pt x="39888" y="20730"/>
                    </a:cubicBezTo>
                    <a:cubicBezTo>
                      <a:pt x="40005" y="20730"/>
                      <a:pt x="40124" y="20737"/>
                      <a:pt x="40242" y="20752"/>
                    </a:cubicBezTo>
                    <a:cubicBezTo>
                      <a:pt x="40568" y="20824"/>
                      <a:pt x="40749" y="21078"/>
                      <a:pt x="41003" y="21440"/>
                    </a:cubicBezTo>
                    <a:lnTo>
                      <a:pt x="41184" y="21657"/>
                    </a:lnTo>
                    <a:cubicBezTo>
                      <a:pt x="41546" y="22164"/>
                      <a:pt x="42162" y="22490"/>
                      <a:pt x="42814" y="22527"/>
                    </a:cubicBezTo>
                    <a:cubicBezTo>
                      <a:pt x="42959" y="22527"/>
                      <a:pt x="43067" y="22490"/>
                      <a:pt x="43212" y="22490"/>
                    </a:cubicBezTo>
                    <a:cubicBezTo>
                      <a:pt x="43502" y="22382"/>
                      <a:pt x="43792" y="22201"/>
                      <a:pt x="44045" y="21983"/>
                    </a:cubicBezTo>
                    <a:lnTo>
                      <a:pt x="44987" y="21186"/>
                    </a:lnTo>
                    <a:cubicBezTo>
                      <a:pt x="45023" y="21150"/>
                      <a:pt x="45096" y="21078"/>
                      <a:pt x="45132" y="21078"/>
                    </a:cubicBezTo>
                    <a:cubicBezTo>
                      <a:pt x="45204" y="21078"/>
                      <a:pt x="45277" y="21114"/>
                      <a:pt x="45349" y="21186"/>
                    </a:cubicBezTo>
                    <a:cubicBezTo>
                      <a:pt x="46110" y="21657"/>
                      <a:pt x="46798" y="22237"/>
                      <a:pt x="47450" y="22853"/>
                    </a:cubicBezTo>
                    <a:cubicBezTo>
                      <a:pt x="47523" y="22925"/>
                      <a:pt x="47667" y="22997"/>
                      <a:pt x="47776" y="22997"/>
                    </a:cubicBezTo>
                    <a:lnTo>
                      <a:pt x="47885" y="22997"/>
                    </a:lnTo>
                    <a:cubicBezTo>
                      <a:pt x="48030" y="22961"/>
                      <a:pt x="48175" y="22853"/>
                      <a:pt x="48211" y="22708"/>
                    </a:cubicBezTo>
                    <a:cubicBezTo>
                      <a:pt x="49442" y="19593"/>
                      <a:pt x="49804" y="16369"/>
                      <a:pt x="49986" y="13182"/>
                    </a:cubicBezTo>
                    <a:cubicBezTo>
                      <a:pt x="64112" y="13363"/>
                      <a:pt x="76391" y="13544"/>
                      <a:pt x="78782" y="13580"/>
                    </a:cubicBezTo>
                    <a:cubicBezTo>
                      <a:pt x="79941" y="26982"/>
                      <a:pt x="77369" y="83559"/>
                      <a:pt x="77188" y="88087"/>
                    </a:cubicBezTo>
                    <a:cubicBezTo>
                      <a:pt x="72044" y="90369"/>
                      <a:pt x="57157" y="91637"/>
                      <a:pt x="36149" y="91637"/>
                    </a:cubicBezTo>
                    <a:cubicBezTo>
                      <a:pt x="18799" y="91637"/>
                      <a:pt x="3441" y="90695"/>
                      <a:pt x="2137" y="89934"/>
                    </a:cubicBezTo>
                    <a:cubicBezTo>
                      <a:pt x="725" y="87508"/>
                      <a:pt x="1304" y="42847"/>
                      <a:pt x="2029" y="13037"/>
                    </a:cubicBezTo>
                    <a:cubicBezTo>
                      <a:pt x="4274" y="12928"/>
                      <a:pt x="8331" y="12892"/>
                      <a:pt x="14090" y="12892"/>
                    </a:cubicBezTo>
                    <a:close/>
                    <a:moveTo>
                      <a:pt x="38269" y="0"/>
                    </a:moveTo>
                    <a:cubicBezTo>
                      <a:pt x="37999" y="0"/>
                      <a:pt x="37725" y="82"/>
                      <a:pt x="37489" y="251"/>
                    </a:cubicBezTo>
                    <a:cubicBezTo>
                      <a:pt x="36801" y="685"/>
                      <a:pt x="36149" y="1192"/>
                      <a:pt x="35569" y="1772"/>
                    </a:cubicBezTo>
                    <a:lnTo>
                      <a:pt x="33650" y="866"/>
                    </a:lnTo>
                    <a:cubicBezTo>
                      <a:pt x="33577" y="830"/>
                      <a:pt x="33505" y="812"/>
                      <a:pt x="33432" y="812"/>
                    </a:cubicBezTo>
                    <a:cubicBezTo>
                      <a:pt x="33360" y="812"/>
                      <a:pt x="33288" y="830"/>
                      <a:pt x="33215" y="866"/>
                    </a:cubicBezTo>
                    <a:cubicBezTo>
                      <a:pt x="33106" y="939"/>
                      <a:pt x="32998" y="1047"/>
                      <a:pt x="32998" y="1192"/>
                    </a:cubicBezTo>
                    <a:cubicBezTo>
                      <a:pt x="32273" y="4778"/>
                      <a:pt x="31730" y="8364"/>
                      <a:pt x="31404" y="12022"/>
                    </a:cubicBezTo>
                    <a:cubicBezTo>
                      <a:pt x="25102" y="11950"/>
                      <a:pt x="19125" y="11914"/>
                      <a:pt x="14090" y="11914"/>
                    </a:cubicBezTo>
                    <a:cubicBezTo>
                      <a:pt x="7933" y="11914"/>
                      <a:pt x="3695" y="11986"/>
                      <a:pt x="1521" y="12059"/>
                    </a:cubicBezTo>
                    <a:cubicBezTo>
                      <a:pt x="1268" y="12095"/>
                      <a:pt x="1087" y="12276"/>
                      <a:pt x="1051" y="12530"/>
                    </a:cubicBezTo>
                    <a:cubicBezTo>
                      <a:pt x="1051" y="12711"/>
                      <a:pt x="616" y="31691"/>
                      <a:pt x="399" y="50671"/>
                    </a:cubicBezTo>
                    <a:cubicBezTo>
                      <a:pt x="0" y="89282"/>
                      <a:pt x="1051" y="90188"/>
                      <a:pt x="1485" y="90586"/>
                    </a:cubicBezTo>
                    <a:cubicBezTo>
                      <a:pt x="2862" y="91782"/>
                      <a:pt x="20501" y="92542"/>
                      <a:pt x="36149" y="92542"/>
                    </a:cubicBezTo>
                    <a:cubicBezTo>
                      <a:pt x="46291" y="92542"/>
                      <a:pt x="70740" y="92180"/>
                      <a:pt x="77840" y="88811"/>
                    </a:cubicBezTo>
                    <a:cubicBezTo>
                      <a:pt x="77985" y="88739"/>
                      <a:pt x="78093" y="88558"/>
                      <a:pt x="78093" y="88413"/>
                    </a:cubicBezTo>
                    <a:cubicBezTo>
                      <a:pt x="78130" y="87761"/>
                      <a:pt x="80991" y="26185"/>
                      <a:pt x="79687" y="13037"/>
                    </a:cubicBezTo>
                    <a:cubicBezTo>
                      <a:pt x="79651" y="12819"/>
                      <a:pt x="79470" y="12638"/>
                      <a:pt x="79216" y="12602"/>
                    </a:cubicBezTo>
                    <a:cubicBezTo>
                      <a:pt x="78999" y="12602"/>
                      <a:pt x="65669" y="12421"/>
                      <a:pt x="50022" y="12204"/>
                    </a:cubicBezTo>
                    <a:cubicBezTo>
                      <a:pt x="50058" y="11660"/>
                      <a:pt x="50058" y="11117"/>
                      <a:pt x="50094" y="10537"/>
                    </a:cubicBezTo>
                    <a:cubicBezTo>
                      <a:pt x="50203" y="7676"/>
                      <a:pt x="50312" y="4706"/>
                      <a:pt x="50927" y="1881"/>
                    </a:cubicBezTo>
                    <a:cubicBezTo>
                      <a:pt x="51013" y="1565"/>
                      <a:pt x="50782" y="1318"/>
                      <a:pt x="50520" y="1318"/>
                    </a:cubicBezTo>
                    <a:cubicBezTo>
                      <a:pt x="50451" y="1318"/>
                      <a:pt x="50380" y="1336"/>
                      <a:pt x="50312" y="1373"/>
                    </a:cubicBezTo>
                    <a:lnTo>
                      <a:pt x="46834" y="2714"/>
                    </a:lnTo>
                    <a:cubicBezTo>
                      <a:pt x="46508" y="2170"/>
                      <a:pt x="46037" y="1699"/>
                      <a:pt x="45530" y="1337"/>
                    </a:cubicBezTo>
                    <a:cubicBezTo>
                      <a:pt x="45168" y="1047"/>
                      <a:pt x="44770" y="903"/>
                      <a:pt x="44371" y="903"/>
                    </a:cubicBezTo>
                    <a:cubicBezTo>
                      <a:pt x="44045" y="903"/>
                      <a:pt x="43719" y="975"/>
                      <a:pt x="43466" y="1120"/>
                    </a:cubicBezTo>
                    <a:cubicBezTo>
                      <a:pt x="42705" y="1446"/>
                      <a:pt x="42017" y="1772"/>
                      <a:pt x="41329" y="2134"/>
                    </a:cubicBezTo>
                    <a:cubicBezTo>
                      <a:pt x="40640" y="1482"/>
                      <a:pt x="39916" y="866"/>
                      <a:pt x="39119" y="323"/>
                    </a:cubicBezTo>
                    <a:cubicBezTo>
                      <a:pt x="38886" y="110"/>
                      <a:pt x="38581" y="0"/>
                      <a:pt x="382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 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2" name="Google Shape;1243;p47">
                <a:extLst>
                  <a:ext uri="{FF2B5EF4-FFF2-40B4-BE49-F238E27FC236}">
                    <a16:creationId xmlns:a16="http://schemas.microsoft.com/office/drawing/2014/main" id="{F612C448-74B3-F9AD-4D71-353B140A0F12}"/>
                  </a:ext>
                </a:extLst>
              </p:cNvPr>
              <p:cNvSpPr/>
              <p:nvPr/>
            </p:nvSpPr>
            <p:spPr>
              <a:xfrm>
                <a:off x="5451010" y="1048035"/>
                <a:ext cx="109075" cy="99419"/>
              </a:xfrm>
              <a:custGeom>
                <a:avLst/>
                <a:gdLst/>
                <a:ahLst/>
                <a:cxnLst/>
                <a:rect l="l" t="t" r="r" b="b"/>
                <a:pathLst>
                  <a:path w="6992" h="6373" extrusionOk="0">
                    <a:moveTo>
                      <a:pt x="6448" y="1"/>
                    </a:moveTo>
                    <a:cubicBezTo>
                      <a:pt x="6330" y="1"/>
                      <a:pt x="6212" y="55"/>
                      <a:pt x="6122" y="164"/>
                    </a:cubicBezTo>
                    <a:cubicBezTo>
                      <a:pt x="4311" y="2011"/>
                      <a:pt x="2210" y="4148"/>
                      <a:pt x="326" y="5488"/>
                    </a:cubicBezTo>
                    <a:cubicBezTo>
                      <a:pt x="73" y="5633"/>
                      <a:pt x="0" y="5959"/>
                      <a:pt x="182" y="6176"/>
                    </a:cubicBezTo>
                    <a:cubicBezTo>
                      <a:pt x="269" y="6307"/>
                      <a:pt x="408" y="6372"/>
                      <a:pt x="552" y="6372"/>
                    </a:cubicBezTo>
                    <a:cubicBezTo>
                      <a:pt x="648" y="6372"/>
                      <a:pt x="747" y="6343"/>
                      <a:pt x="834" y="6285"/>
                    </a:cubicBezTo>
                    <a:cubicBezTo>
                      <a:pt x="2826" y="4872"/>
                      <a:pt x="4963" y="2735"/>
                      <a:pt x="6774" y="816"/>
                    </a:cubicBezTo>
                    <a:cubicBezTo>
                      <a:pt x="6991" y="635"/>
                      <a:pt x="6991" y="345"/>
                      <a:pt x="6774" y="164"/>
                    </a:cubicBezTo>
                    <a:cubicBezTo>
                      <a:pt x="6683" y="55"/>
                      <a:pt x="6566" y="1"/>
                      <a:pt x="64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3" name="Google Shape;1244;p47">
                <a:extLst>
                  <a:ext uri="{FF2B5EF4-FFF2-40B4-BE49-F238E27FC236}">
                    <a16:creationId xmlns:a16="http://schemas.microsoft.com/office/drawing/2014/main" id="{B97E223E-0209-D00C-ED3B-91516428D387}"/>
                  </a:ext>
                </a:extLst>
              </p:cNvPr>
              <p:cNvSpPr/>
              <p:nvPr/>
            </p:nvSpPr>
            <p:spPr>
              <a:xfrm>
                <a:off x="5519557" y="1088423"/>
                <a:ext cx="44476" cy="37346"/>
              </a:xfrm>
              <a:custGeom>
                <a:avLst/>
                <a:gdLst/>
                <a:ahLst/>
                <a:cxnLst/>
                <a:rect l="l" t="t" r="r" b="b"/>
                <a:pathLst>
                  <a:path w="2851" h="2394" extrusionOk="0">
                    <a:moveTo>
                      <a:pt x="2320" y="0"/>
                    </a:moveTo>
                    <a:cubicBezTo>
                      <a:pt x="2232" y="0"/>
                      <a:pt x="2141" y="24"/>
                      <a:pt x="2054" y="74"/>
                    </a:cubicBezTo>
                    <a:cubicBezTo>
                      <a:pt x="1366" y="472"/>
                      <a:pt x="786" y="980"/>
                      <a:pt x="315" y="1595"/>
                    </a:cubicBezTo>
                    <a:cubicBezTo>
                      <a:pt x="0" y="1910"/>
                      <a:pt x="226" y="2394"/>
                      <a:pt x="634" y="2394"/>
                    </a:cubicBezTo>
                    <a:cubicBezTo>
                      <a:pt x="648" y="2394"/>
                      <a:pt x="663" y="2393"/>
                      <a:pt x="677" y="2392"/>
                    </a:cubicBezTo>
                    <a:cubicBezTo>
                      <a:pt x="822" y="2356"/>
                      <a:pt x="931" y="2320"/>
                      <a:pt x="1040" y="2211"/>
                    </a:cubicBezTo>
                    <a:cubicBezTo>
                      <a:pt x="1438" y="1668"/>
                      <a:pt x="1945" y="1233"/>
                      <a:pt x="2525" y="907"/>
                    </a:cubicBezTo>
                    <a:cubicBezTo>
                      <a:pt x="2778" y="798"/>
                      <a:pt x="2851" y="472"/>
                      <a:pt x="2742" y="255"/>
                    </a:cubicBezTo>
                    <a:cubicBezTo>
                      <a:pt x="2647" y="89"/>
                      <a:pt x="2489" y="0"/>
                      <a:pt x="23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4" name="Google Shape;1245;p47">
                <a:extLst>
                  <a:ext uri="{FF2B5EF4-FFF2-40B4-BE49-F238E27FC236}">
                    <a16:creationId xmlns:a16="http://schemas.microsoft.com/office/drawing/2014/main" id="{B5DCB311-3E4D-5B9C-FD5D-3A2D1290614F}"/>
                  </a:ext>
                </a:extLst>
              </p:cNvPr>
              <p:cNvSpPr/>
              <p:nvPr/>
            </p:nvSpPr>
            <p:spPr>
              <a:xfrm>
                <a:off x="5895142" y="2207801"/>
                <a:ext cx="92118" cy="88171"/>
              </a:xfrm>
              <a:custGeom>
                <a:avLst/>
                <a:gdLst/>
                <a:ahLst/>
                <a:cxnLst/>
                <a:rect l="l" t="t" r="r" b="b"/>
                <a:pathLst>
                  <a:path w="5905" h="5652" extrusionOk="0">
                    <a:moveTo>
                      <a:pt x="5253" y="1"/>
                    </a:moveTo>
                    <a:cubicBezTo>
                      <a:pt x="3912" y="1"/>
                      <a:pt x="797" y="3913"/>
                      <a:pt x="182" y="4927"/>
                    </a:cubicBezTo>
                    <a:cubicBezTo>
                      <a:pt x="0" y="5144"/>
                      <a:pt x="73" y="5434"/>
                      <a:pt x="326" y="5579"/>
                    </a:cubicBezTo>
                    <a:cubicBezTo>
                      <a:pt x="399" y="5615"/>
                      <a:pt x="471" y="5651"/>
                      <a:pt x="544" y="5651"/>
                    </a:cubicBezTo>
                    <a:cubicBezTo>
                      <a:pt x="725" y="5651"/>
                      <a:pt x="870" y="5579"/>
                      <a:pt x="942" y="5434"/>
                    </a:cubicBezTo>
                    <a:cubicBezTo>
                      <a:pt x="1956" y="3840"/>
                      <a:pt x="4637" y="979"/>
                      <a:pt x="5253" y="943"/>
                    </a:cubicBezTo>
                    <a:cubicBezTo>
                      <a:pt x="5904" y="943"/>
                      <a:pt x="5904" y="1"/>
                      <a:pt x="52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5" name="Google Shape;1246;p47">
                <a:extLst>
                  <a:ext uri="{FF2B5EF4-FFF2-40B4-BE49-F238E27FC236}">
                    <a16:creationId xmlns:a16="http://schemas.microsoft.com/office/drawing/2014/main" id="{C6397B71-ECFB-3344-4A51-387BE4B9EC56}"/>
                  </a:ext>
                </a:extLst>
              </p:cNvPr>
              <p:cNvSpPr/>
              <p:nvPr/>
            </p:nvSpPr>
            <p:spPr>
              <a:xfrm>
                <a:off x="5972549" y="2200578"/>
                <a:ext cx="66768" cy="62618"/>
              </a:xfrm>
              <a:custGeom>
                <a:avLst/>
                <a:gdLst/>
                <a:ahLst/>
                <a:cxnLst/>
                <a:rect l="l" t="t" r="r" b="b"/>
                <a:pathLst>
                  <a:path w="4280" h="4014" extrusionOk="0">
                    <a:moveTo>
                      <a:pt x="3613" y="0"/>
                    </a:moveTo>
                    <a:cubicBezTo>
                      <a:pt x="3490" y="0"/>
                      <a:pt x="3364" y="51"/>
                      <a:pt x="3261" y="174"/>
                    </a:cubicBezTo>
                    <a:cubicBezTo>
                      <a:pt x="2754" y="754"/>
                      <a:pt x="2210" y="1297"/>
                      <a:pt x="1631" y="1804"/>
                    </a:cubicBezTo>
                    <a:cubicBezTo>
                      <a:pt x="1160" y="2239"/>
                      <a:pt x="653" y="2710"/>
                      <a:pt x="182" y="3217"/>
                    </a:cubicBezTo>
                    <a:cubicBezTo>
                      <a:pt x="1" y="3398"/>
                      <a:pt x="37" y="3687"/>
                      <a:pt x="254" y="3869"/>
                    </a:cubicBezTo>
                    <a:cubicBezTo>
                      <a:pt x="327" y="3941"/>
                      <a:pt x="435" y="4013"/>
                      <a:pt x="544" y="4013"/>
                    </a:cubicBezTo>
                    <a:cubicBezTo>
                      <a:pt x="689" y="4013"/>
                      <a:pt x="798" y="3941"/>
                      <a:pt x="906" y="3832"/>
                    </a:cubicBezTo>
                    <a:cubicBezTo>
                      <a:pt x="1341" y="3398"/>
                      <a:pt x="1812" y="2927"/>
                      <a:pt x="2283" y="2492"/>
                    </a:cubicBezTo>
                    <a:cubicBezTo>
                      <a:pt x="2898" y="1949"/>
                      <a:pt x="3442" y="1369"/>
                      <a:pt x="3985" y="790"/>
                    </a:cubicBezTo>
                    <a:cubicBezTo>
                      <a:pt x="4280" y="415"/>
                      <a:pt x="3960" y="0"/>
                      <a:pt x="36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6" name="Google Shape;1247;p47">
                <a:extLst>
                  <a:ext uri="{FF2B5EF4-FFF2-40B4-BE49-F238E27FC236}">
                    <a16:creationId xmlns:a16="http://schemas.microsoft.com/office/drawing/2014/main" id="{BA2DC994-63AB-DB4A-BE93-0DA45651521E}"/>
                  </a:ext>
                </a:extLst>
              </p:cNvPr>
              <p:cNvSpPr/>
              <p:nvPr/>
            </p:nvSpPr>
            <p:spPr>
              <a:xfrm>
                <a:off x="5653295" y="1253830"/>
                <a:ext cx="46348" cy="54990"/>
              </a:xfrm>
              <a:custGeom>
                <a:avLst/>
                <a:gdLst/>
                <a:ahLst/>
                <a:cxnLst/>
                <a:rect l="l" t="t" r="r" b="b"/>
                <a:pathLst>
                  <a:path w="2971" h="3525" extrusionOk="0">
                    <a:moveTo>
                      <a:pt x="2423" y="1"/>
                    </a:moveTo>
                    <a:cubicBezTo>
                      <a:pt x="2312" y="1"/>
                      <a:pt x="2199" y="38"/>
                      <a:pt x="2102" y="120"/>
                    </a:cubicBezTo>
                    <a:cubicBezTo>
                      <a:pt x="1558" y="663"/>
                      <a:pt x="1087" y="1243"/>
                      <a:pt x="725" y="1931"/>
                    </a:cubicBezTo>
                    <a:cubicBezTo>
                      <a:pt x="544" y="2257"/>
                      <a:pt x="363" y="2547"/>
                      <a:pt x="182" y="2800"/>
                    </a:cubicBezTo>
                    <a:cubicBezTo>
                      <a:pt x="1" y="2981"/>
                      <a:pt x="37" y="3307"/>
                      <a:pt x="254" y="3452"/>
                    </a:cubicBezTo>
                    <a:cubicBezTo>
                      <a:pt x="327" y="3489"/>
                      <a:pt x="435" y="3525"/>
                      <a:pt x="544" y="3525"/>
                    </a:cubicBezTo>
                    <a:cubicBezTo>
                      <a:pt x="689" y="3525"/>
                      <a:pt x="834" y="3452"/>
                      <a:pt x="906" y="3344"/>
                    </a:cubicBezTo>
                    <a:cubicBezTo>
                      <a:pt x="1124" y="3054"/>
                      <a:pt x="1341" y="2764"/>
                      <a:pt x="1522" y="2402"/>
                    </a:cubicBezTo>
                    <a:cubicBezTo>
                      <a:pt x="1848" y="1822"/>
                      <a:pt x="2246" y="1315"/>
                      <a:pt x="2717" y="844"/>
                    </a:cubicBezTo>
                    <a:cubicBezTo>
                      <a:pt x="2935" y="663"/>
                      <a:pt x="2971" y="374"/>
                      <a:pt x="2790" y="156"/>
                    </a:cubicBezTo>
                    <a:cubicBezTo>
                      <a:pt x="2690" y="57"/>
                      <a:pt x="2558" y="1"/>
                      <a:pt x="2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7" name="Google Shape;1248;p47">
                <a:extLst>
                  <a:ext uri="{FF2B5EF4-FFF2-40B4-BE49-F238E27FC236}">
                    <a16:creationId xmlns:a16="http://schemas.microsoft.com/office/drawing/2014/main" id="{7D13CE1C-EC91-BD18-A872-25547F90ADB6}"/>
                  </a:ext>
                </a:extLst>
              </p:cNvPr>
              <p:cNvSpPr/>
              <p:nvPr/>
            </p:nvSpPr>
            <p:spPr>
              <a:xfrm>
                <a:off x="5717458" y="1246482"/>
                <a:ext cx="39406" cy="33056"/>
              </a:xfrm>
              <a:custGeom>
                <a:avLst/>
                <a:gdLst/>
                <a:ahLst/>
                <a:cxnLst/>
                <a:rect l="l" t="t" r="r" b="b"/>
                <a:pathLst>
                  <a:path w="2526" h="2119" extrusionOk="0">
                    <a:moveTo>
                      <a:pt x="1813" y="0"/>
                    </a:moveTo>
                    <a:cubicBezTo>
                      <a:pt x="1710" y="0"/>
                      <a:pt x="1602" y="36"/>
                      <a:pt x="1502" y="120"/>
                    </a:cubicBezTo>
                    <a:cubicBezTo>
                      <a:pt x="1104" y="482"/>
                      <a:pt x="705" y="917"/>
                      <a:pt x="307" y="1315"/>
                    </a:cubicBezTo>
                    <a:cubicBezTo>
                      <a:pt x="1" y="1621"/>
                      <a:pt x="205" y="2119"/>
                      <a:pt x="591" y="2119"/>
                    </a:cubicBezTo>
                    <a:cubicBezTo>
                      <a:pt x="616" y="2119"/>
                      <a:pt x="642" y="2117"/>
                      <a:pt x="669" y="2112"/>
                    </a:cubicBezTo>
                    <a:cubicBezTo>
                      <a:pt x="778" y="2112"/>
                      <a:pt x="922" y="2076"/>
                      <a:pt x="995" y="1967"/>
                    </a:cubicBezTo>
                    <a:cubicBezTo>
                      <a:pt x="1357" y="1569"/>
                      <a:pt x="1756" y="1171"/>
                      <a:pt x="2154" y="808"/>
                    </a:cubicBezTo>
                    <a:cubicBezTo>
                      <a:pt x="2525" y="494"/>
                      <a:pt x="2199" y="0"/>
                      <a:pt x="18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8" name="Google Shape;1249;p47">
                <a:extLst>
                  <a:ext uri="{FF2B5EF4-FFF2-40B4-BE49-F238E27FC236}">
                    <a16:creationId xmlns:a16="http://schemas.microsoft.com/office/drawing/2014/main" id="{6278593E-E929-D42E-C938-7C9EDB7AC2AC}"/>
                  </a:ext>
                </a:extLst>
              </p:cNvPr>
              <p:cNvSpPr/>
              <p:nvPr/>
            </p:nvSpPr>
            <p:spPr>
              <a:xfrm>
                <a:off x="4952637" y="2273945"/>
                <a:ext cx="55505" cy="62150"/>
              </a:xfrm>
              <a:custGeom>
                <a:avLst/>
                <a:gdLst/>
                <a:ahLst/>
                <a:cxnLst/>
                <a:rect l="l" t="t" r="r" b="b"/>
                <a:pathLst>
                  <a:path w="3558" h="3984" extrusionOk="0">
                    <a:moveTo>
                      <a:pt x="2894" y="0"/>
                    </a:moveTo>
                    <a:cubicBezTo>
                      <a:pt x="2786" y="0"/>
                      <a:pt x="2673" y="43"/>
                      <a:pt x="2572" y="144"/>
                    </a:cubicBezTo>
                    <a:cubicBezTo>
                      <a:pt x="1956" y="759"/>
                      <a:pt x="1377" y="1448"/>
                      <a:pt x="906" y="2172"/>
                    </a:cubicBezTo>
                    <a:cubicBezTo>
                      <a:pt x="688" y="2534"/>
                      <a:pt x="435" y="2896"/>
                      <a:pt x="145" y="3222"/>
                    </a:cubicBezTo>
                    <a:cubicBezTo>
                      <a:pt x="0" y="3440"/>
                      <a:pt x="36" y="3729"/>
                      <a:pt x="254" y="3911"/>
                    </a:cubicBezTo>
                    <a:cubicBezTo>
                      <a:pt x="326" y="3947"/>
                      <a:pt x="435" y="3983"/>
                      <a:pt x="544" y="3983"/>
                    </a:cubicBezTo>
                    <a:cubicBezTo>
                      <a:pt x="688" y="3983"/>
                      <a:pt x="797" y="3947"/>
                      <a:pt x="906" y="3802"/>
                    </a:cubicBezTo>
                    <a:cubicBezTo>
                      <a:pt x="1196" y="3476"/>
                      <a:pt x="1449" y="3077"/>
                      <a:pt x="1703" y="2715"/>
                    </a:cubicBezTo>
                    <a:cubicBezTo>
                      <a:pt x="2137" y="2027"/>
                      <a:pt x="2644" y="1411"/>
                      <a:pt x="3224" y="796"/>
                    </a:cubicBezTo>
                    <a:cubicBezTo>
                      <a:pt x="3558" y="462"/>
                      <a:pt x="3251" y="0"/>
                      <a:pt x="28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9" name="Google Shape;1250;p47">
                <a:extLst>
                  <a:ext uri="{FF2B5EF4-FFF2-40B4-BE49-F238E27FC236}">
                    <a16:creationId xmlns:a16="http://schemas.microsoft.com/office/drawing/2014/main" id="{9704121D-EAAF-77BA-9EBE-ECD9A324778D}"/>
                  </a:ext>
                </a:extLst>
              </p:cNvPr>
              <p:cNvSpPr/>
              <p:nvPr/>
            </p:nvSpPr>
            <p:spPr>
              <a:xfrm>
                <a:off x="5373026" y="960737"/>
                <a:ext cx="280285" cy="323794"/>
              </a:xfrm>
              <a:custGeom>
                <a:avLst/>
                <a:gdLst/>
                <a:ahLst/>
                <a:cxnLst/>
                <a:rect l="l" t="t" r="r" b="b"/>
                <a:pathLst>
                  <a:path w="17967" h="20756" extrusionOk="0">
                    <a:moveTo>
                      <a:pt x="8175" y="6081"/>
                    </a:moveTo>
                    <a:cubicBezTo>
                      <a:pt x="8318" y="6081"/>
                      <a:pt x="8465" y="6155"/>
                      <a:pt x="8549" y="6303"/>
                    </a:cubicBezTo>
                    <a:cubicBezTo>
                      <a:pt x="8694" y="6484"/>
                      <a:pt x="8658" y="6810"/>
                      <a:pt x="8440" y="6955"/>
                    </a:cubicBezTo>
                    <a:cubicBezTo>
                      <a:pt x="7970" y="7281"/>
                      <a:pt x="7535" y="7643"/>
                      <a:pt x="7064" y="8005"/>
                    </a:cubicBezTo>
                    <a:cubicBezTo>
                      <a:pt x="6738" y="8295"/>
                      <a:pt x="6412" y="8585"/>
                      <a:pt x="6086" y="8802"/>
                    </a:cubicBezTo>
                    <a:cubicBezTo>
                      <a:pt x="5977" y="8875"/>
                      <a:pt x="5905" y="8911"/>
                      <a:pt x="5796" y="8911"/>
                    </a:cubicBezTo>
                    <a:cubicBezTo>
                      <a:pt x="5651" y="8911"/>
                      <a:pt x="5507" y="8839"/>
                      <a:pt x="5398" y="8730"/>
                    </a:cubicBezTo>
                    <a:cubicBezTo>
                      <a:pt x="5253" y="8513"/>
                      <a:pt x="5289" y="8223"/>
                      <a:pt x="5507" y="8078"/>
                    </a:cubicBezTo>
                    <a:cubicBezTo>
                      <a:pt x="5833" y="7824"/>
                      <a:pt x="6159" y="7571"/>
                      <a:pt x="6485" y="7281"/>
                    </a:cubicBezTo>
                    <a:cubicBezTo>
                      <a:pt x="6955" y="6919"/>
                      <a:pt x="7390" y="6520"/>
                      <a:pt x="7897" y="6194"/>
                    </a:cubicBezTo>
                    <a:cubicBezTo>
                      <a:pt x="7973" y="6119"/>
                      <a:pt x="8073" y="6081"/>
                      <a:pt x="8175" y="6081"/>
                    </a:cubicBezTo>
                    <a:close/>
                    <a:moveTo>
                      <a:pt x="11674" y="8193"/>
                    </a:moveTo>
                    <a:cubicBezTo>
                      <a:pt x="11847" y="8193"/>
                      <a:pt x="12024" y="8291"/>
                      <a:pt x="12099" y="8440"/>
                    </a:cubicBezTo>
                    <a:cubicBezTo>
                      <a:pt x="12244" y="8657"/>
                      <a:pt x="12135" y="8983"/>
                      <a:pt x="11918" y="9092"/>
                    </a:cubicBezTo>
                    <a:cubicBezTo>
                      <a:pt x="11338" y="9418"/>
                      <a:pt x="10831" y="9853"/>
                      <a:pt x="10396" y="10396"/>
                    </a:cubicBezTo>
                    <a:cubicBezTo>
                      <a:pt x="10324" y="10505"/>
                      <a:pt x="10179" y="10541"/>
                      <a:pt x="10034" y="10577"/>
                    </a:cubicBezTo>
                    <a:cubicBezTo>
                      <a:pt x="10019" y="10578"/>
                      <a:pt x="10005" y="10579"/>
                      <a:pt x="9991" y="10579"/>
                    </a:cubicBezTo>
                    <a:cubicBezTo>
                      <a:pt x="9585" y="10579"/>
                      <a:pt x="9392" y="10095"/>
                      <a:pt x="9672" y="9780"/>
                    </a:cubicBezTo>
                    <a:cubicBezTo>
                      <a:pt x="10179" y="9165"/>
                      <a:pt x="10759" y="8657"/>
                      <a:pt x="11447" y="8259"/>
                    </a:cubicBezTo>
                    <a:cubicBezTo>
                      <a:pt x="11515" y="8214"/>
                      <a:pt x="11594" y="8193"/>
                      <a:pt x="11674" y="8193"/>
                    </a:cubicBezTo>
                    <a:close/>
                    <a:moveTo>
                      <a:pt x="11447" y="5624"/>
                    </a:moveTo>
                    <a:cubicBezTo>
                      <a:pt x="11565" y="5624"/>
                      <a:pt x="11682" y="5669"/>
                      <a:pt x="11773" y="5760"/>
                    </a:cubicBezTo>
                    <a:cubicBezTo>
                      <a:pt x="11954" y="5941"/>
                      <a:pt x="11954" y="6267"/>
                      <a:pt x="11773" y="6448"/>
                    </a:cubicBezTo>
                    <a:cubicBezTo>
                      <a:pt x="9926" y="8331"/>
                      <a:pt x="7789" y="10468"/>
                      <a:pt x="5833" y="11881"/>
                    </a:cubicBezTo>
                    <a:cubicBezTo>
                      <a:pt x="5748" y="11952"/>
                      <a:pt x="5652" y="11984"/>
                      <a:pt x="5558" y="11984"/>
                    </a:cubicBezTo>
                    <a:cubicBezTo>
                      <a:pt x="5411" y="11984"/>
                      <a:pt x="5269" y="11905"/>
                      <a:pt x="5181" y="11772"/>
                    </a:cubicBezTo>
                    <a:cubicBezTo>
                      <a:pt x="4999" y="11591"/>
                      <a:pt x="5072" y="11265"/>
                      <a:pt x="5289" y="11120"/>
                    </a:cubicBezTo>
                    <a:cubicBezTo>
                      <a:pt x="7209" y="9744"/>
                      <a:pt x="9310" y="7643"/>
                      <a:pt x="11121" y="5760"/>
                    </a:cubicBezTo>
                    <a:cubicBezTo>
                      <a:pt x="11211" y="5669"/>
                      <a:pt x="11329" y="5624"/>
                      <a:pt x="11447" y="5624"/>
                    </a:cubicBezTo>
                    <a:close/>
                    <a:moveTo>
                      <a:pt x="6412" y="1"/>
                    </a:moveTo>
                    <a:cubicBezTo>
                      <a:pt x="6303" y="37"/>
                      <a:pt x="6195" y="73"/>
                      <a:pt x="6122" y="145"/>
                    </a:cubicBezTo>
                    <a:cubicBezTo>
                      <a:pt x="5398" y="580"/>
                      <a:pt x="4746" y="1123"/>
                      <a:pt x="4166" y="1739"/>
                    </a:cubicBezTo>
                    <a:cubicBezTo>
                      <a:pt x="4070" y="1836"/>
                      <a:pt x="3941" y="1884"/>
                      <a:pt x="3812" y="1884"/>
                    </a:cubicBezTo>
                    <a:cubicBezTo>
                      <a:pt x="3748" y="1884"/>
                      <a:pt x="3683" y="1872"/>
                      <a:pt x="3623" y="1848"/>
                    </a:cubicBezTo>
                    <a:lnTo>
                      <a:pt x="1921" y="1051"/>
                    </a:lnTo>
                    <a:cubicBezTo>
                      <a:pt x="762" y="6991"/>
                      <a:pt x="146" y="13040"/>
                      <a:pt x="1" y="19089"/>
                    </a:cubicBezTo>
                    <a:lnTo>
                      <a:pt x="870" y="18437"/>
                    </a:lnTo>
                    <a:cubicBezTo>
                      <a:pt x="946" y="18377"/>
                      <a:pt x="1040" y="18348"/>
                      <a:pt x="1135" y="18348"/>
                    </a:cubicBezTo>
                    <a:cubicBezTo>
                      <a:pt x="1268" y="18348"/>
                      <a:pt x="1402" y="18404"/>
                      <a:pt x="1486" y="18510"/>
                    </a:cubicBezTo>
                    <a:cubicBezTo>
                      <a:pt x="2138" y="19198"/>
                      <a:pt x="2899" y="19850"/>
                      <a:pt x="3659" y="20393"/>
                    </a:cubicBezTo>
                    <a:lnTo>
                      <a:pt x="6340" y="19270"/>
                    </a:lnTo>
                    <a:cubicBezTo>
                      <a:pt x="6847" y="19017"/>
                      <a:pt x="7426" y="18836"/>
                      <a:pt x="8042" y="18799"/>
                    </a:cubicBezTo>
                    <a:cubicBezTo>
                      <a:pt x="8223" y="18799"/>
                      <a:pt x="8440" y="18836"/>
                      <a:pt x="8622" y="18908"/>
                    </a:cubicBezTo>
                    <a:cubicBezTo>
                      <a:pt x="9165" y="19089"/>
                      <a:pt x="9636" y="19451"/>
                      <a:pt x="9926" y="19958"/>
                    </a:cubicBezTo>
                    <a:lnTo>
                      <a:pt x="10034" y="20140"/>
                    </a:lnTo>
                    <a:cubicBezTo>
                      <a:pt x="10201" y="20474"/>
                      <a:pt x="10537" y="20652"/>
                      <a:pt x="10875" y="20652"/>
                    </a:cubicBezTo>
                    <a:cubicBezTo>
                      <a:pt x="11123" y="20652"/>
                      <a:pt x="11372" y="20556"/>
                      <a:pt x="11556" y="20357"/>
                    </a:cubicBezTo>
                    <a:lnTo>
                      <a:pt x="12497" y="19524"/>
                    </a:lnTo>
                    <a:cubicBezTo>
                      <a:pt x="12678" y="19343"/>
                      <a:pt x="12932" y="19234"/>
                      <a:pt x="13222" y="19198"/>
                    </a:cubicBezTo>
                    <a:lnTo>
                      <a:pt x="13258" y="19198"/>
                    </a:lnTo>
                    <a:cubicBezTo>
                      <a:pt x="13548" y="19198"/>
                      <a:pt x="13801" y="19306"/>
                      <a:pt x="14019" y="19451"/>
                    </a:cubicBezTo>
                    <a:cubicBezTo>
                      <a:pt x="14598" y="19850"/>
                      <a:pt x="15178" y="20284"/>
                      <a:pt x="15721" y="20755"/>
                    </a:cubicBezTo>
                    <a:cubicBezTo>
                      <a:pt x="16989" y="17133"/>
                      <a:pt x="17134" y="13294"/>
                      <a:pt x="17278" y="9599"/>
                    </a:cubicBezTo>
                    <a:cubicBezTo>
                      <a:pt x="17315" y="6919"/>
                      <a:pt x="17532" y="4238"/>
                      <a:pt x="17967" y="1594"/>
                    </a:cubicBezTo>
                    <a:lnTo>
                      <a:pt x="17967" y="1594"/>
                    </a:lnTo>
                    <a:lnTo>
                      <a:pt x="14924" y="2826"/>
                    </a:lnTo>
                    <a:cubicBezTo>
                      <a:pt x="14867" y="2854"/>
                      <a:pt x="14806" y="2868"/>
                      <a:pt x="14743" y="2868"/>
                    </a:cubicBezTo>
                    <a:cubicBezTo>
                      <a:pt x="14568" y="2868"/>
                      <a:pt x="14389" y="2760"/>
                      <a:pt x="14308" y="2572"/>
                    </a:cubicBezTo>
                    <a:cubicBezTo>
                      <a:pt x="14055" y="1993"/>
                      <a:pt x="13620" y="1522"/>
                      <a:pt x="13077" y="1160"/>
                    </a:cubicBezTo>
                    <a:cubicBezTo>
                      <a:pt x="12932" y="1015"/>
                      <a:pt x="12715" y="942"/>
                      <a:pt x="12461" y="906"/>
                    </a:cubicBezTo>
                    <a:cubicBezTo>
                      <a:pt x="12280" y="942"/>
                      <a:pt x="12099" y="979"/>
                      <a:pt x="11954" y="1051"/>
                    </a:cubicBezTo>
                    <a:cubicBezTo>
                      <a:pt x="11121" y="1413"/>
                      <a:pt x="10360" y="1775"/>
                      <a:pt x="9600" y="2210"/>
                    </a:cubicBezTo>
                    <a:cubicBezTo>
                      <a:pt x="9532" y="2251"/>
                      <a:pt x="9454" y="2271"/>
                      <a:pt x="9375" y="2271"/>
                    </a:cubicBezTo>
                    <a:cubicBezTo>
                      <a:pt x="9244" y="2271"/>
                      <a:pt x="9111" y="2215"/>
                      <a:pt x="9020" y="2101"/>
                    </a:cubicBezTo>
                    <a:cubicBezTo>
                      <a:pt x="8332" y="1413"/>
                      <a:pt x="7535" y="761"/>
                      <a:pt x="6702" y="145"/>
                    </a:cubicBezTo>
                    <a:cubicBezTo>
                      <a:pt x="6629" y="73"/>
                      <a:pt x="6521" y="37"/>
                      <a:pt x="641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BDEBFF41-B0F4-748F-3A5E-C801C64ABFE3}"/>
                </a:ext>
              </a:extLst>
            </p:cNvPr>
            <p:cNvSpPr/>
            <p:nvPr/>
          </p:nvSpPr>
          <p:spPr>
            <a:xfrm>
              <a:off x="405267" y="4860603"/>
              <a:ext cx="1401346" cy="9541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>
                  <a:latin typeface="Arial" pitchFamily="34" charset="0"/>
                  <a:cs typeface="Arial" pitchFamily="34" charset="0"/>
                </a:rPr>
                <a:t>NHÂN, </a:t>
              </a:r>
            </a:p>
            <a:p>
              <a:pPr algn="ctr"/>
              <a:r>
                <a:rPr lang="en-US" sz="2800" dirty="0">
                  <a:latin typeface="Arial" pitchFamily="34" charset="0"/>
                  <a:cs typeface="Arial" pitchFamily="34" charset="0"/>
                </a:rPr>
                <a:t>CHIA</a:t>
              </a: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D8ED951B-58F6-4449-3D2E-F87AC8AD909E}"/>
              </a:ext>
            </a:extLst>
          </p:cNvPr>
          <p:cNvGrpSpPr/>
          <p:nvPr/>
        </p:nvGrpSpPr>
        <p:grpSpPr>
          <a:xfrm>
            <a:off x="4162674" y="1474362"/>
            <a:ext cx="1556499" cy="1534954"/>
            <a:chOff x="2114621" y="5283051"/>
            <a:chExt cx="1556499" cy="1534954"/>
          </a:xfrm>
        </p:grpSpPr>
        <p:grpSp>
          <p:nvGrpSpPr>
            <p:cNvPr id="41" name="Google Shape;1239;p47">
              <a:extLst>
                <a:ext uri="{FF2B5EF4-FFF2-40B4-BE49-F238E27FC236}">
                  <a16:creationId xmlns:a16="http://schemas.microsoft.com/office/drawing/2014/main" id="{9F5AF14C-DA22-1316-03BE-47FCD800A3AE}"/>
                </a:ext>
              </a:extLst>
            </p:cNvPr>
            <p:cNvGrpSpPr/>
            <p:nvPr/>
          </p:nvGrpSpPr>
          <p:grpSpPr>
            <a:xfrm>
              <a:off x="2114621" y="5283051"/>
              <a:ext cx="1556499" cy="1534954"/>
              <a:chOff x="4875791" y="946666"/>
              <a:chExt cx="1263475" cy="1443671"/>
            </a:xfrm>
          </p:grpSpPr>
          <p:sp>
            <p:nvSpPr>
              <p:cNvPr id="43" name="Google Shape;1240;p47">
                <a:extLst>
                  <a:ext uri="{FF2B5EF4-FFF2-40B4-BE49-F238E27FC236}">
                    <a16:creationId xmlns:a16="http://schemas.microsoft.com/office/drawing/2014/main" id="{00D6F9DB-68C2-7CC0-FC82-4CD27A4B521A}"/>
                  </a:ext>
                </a:extLst>
              </p:cNvPr>
              <p:cNvSpPr/>
              <p:nvPr/>
            </p:nvSpPr>
            <p:spPr>
              <a:xfrm>
                <a:off x="5455534" y="1055601"/>
                <a:ext cx="53695" cy="44148"/>
              </a:xfrm>
              <a:custGeom>
                <a:avLst/>
                <a:gdLst/>
                <a:ahLst/>
                <a:cxnLst/>
                <a:rect l="l" t="t" r="r" b="b"/>
                <a:pathLst>
                  <a:path w="3442" h="2830" extrusionOk="0">
                    <a:moveTo>
                      <a:pt x="2902" y="0"/>
                    </a:moveTo>
                    <a:cubicBezTo>
                      <a:pt x="2802" y="0"/>
                      <a:pt x="2699" y="38"/>
                      <a:pt x="2608" y="113"/>
                    </a:cubicBezTo>
                    <a:cubicBezTo>
                      <a:pt x="2174" y="439"/>
                      <a:pt x="1666" y="838"/>
                      <a:pt x="1232" y="1200"/>
                    </a:cubicBezTo>
                    <a:cubicBezTo>
                      <a:pt x="906" y="1490"/>
                      <a:pt x="580" y="1743"/>
                      <a:pt x="254" y="1997"/>
                    </a:cubicBezTo>
                    <a:cubicBezTo>
                      <a:pt x="36" y="2142"/>
                      <a:pt x="0" y="2432"/>
                      <a:pt x="145" y="2649"/>
                    </a:cubicBezTo>
                    <a:cubicBezTo>
                      <a:pt x="254" y="2758"/>
                      <a:pt x="362" y="2830"/>
                      <a:pt x="507" y="2830"/>
                    </a:cubicBezTo>
                    <a:cubicBezTo>
                      <a:pt x="616" y="2830"/>
                      <a:pt x="725" y="2794"/>
                      <a:pt x="797" y="2721"/>
                    </a:cubicBezTo>
                    <a:cubicBezTo>
                      <a:pt x="1123" y="2504"/>
                      <a:pt x="1449" y="2214"/>
                      <a:pt x="1811" y="1924"/>
                    </a:cubicBezTo>
                    <a:cubicBezTo>
                      <a:pt x="2246" y="1562"/>
                      <a:pt x="2717" y="1200"/>
                      <a:pt x="3151" y="874"/>
                    </a:cubicBezTo>
                    <a:cubicBezTo>
                      <a:pt x="3369" y="729"/>
                      <a:pt x="3441" y="403"/>
                      <a:pt x="3260" y="222"/>
                    </a:cubicBezTo>
                    <a:cubicBezTo>
                      <a:pt x="3176" y="74"/>
                      <a:pt x="3042" y="0"/>
                      <a:pt x="29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4" name="Google Shape;1241;p47">
                <a:extLst>
                  <a:ext uri="{FF2B5EF4-FFF2-40B4-BE49-F238E27FC236}">
                    <a16:creationId xmlns:a16="http://schemas.microsoft.com/office/drawing/2014/main" id="{2D05F1A4-68A8-7564-6CE8-CED52FE3FD96}"/>
                  </a:ext>
                </a:extLst>
              </p:cNvPr>
              <p:cNvSpPr/>
              <p:nvPr/>
            </p:nvSpPr>
            <p:spPr>
              <a:xfrm>
                <a:off x="4952637" y="2200313"/>
                <a:ext cx="1086088" cy="135782"/>
              </a:xfrm>
              <a:custGeom>
                <a:avLst/>
                <a:gdLst/>
                <a:ahLst/>
                <a:cxnLst/>
                <a:rect l="l" t="t" r="r" b="b"/>
                <a:pathLst>
                  <a:path w="69621" h="8704" extrusionOk="0">
                    <a:moveTo>
                      <a:pt x="68963" y="1"/>
                    </a:moveTo>
                    <a:cubicBezTo>
                      <a:pt x="68838" y="1"/>
                      <a:pt x="68709" y="56"/>
                      <a:pt x="68603" y="191"/>
                    </a:cubicBezTo>
                    <a:cubicBezTo>
                      <a:pt x="68096" y="771"/>
                      <a:pt x="67589" y="1278"/>
                      <a:pt x="67010" y="1821"/>
                    </a:cubicBezTo>
                    <a:cubicBezTo>
                      <a:pt x="66539" y="2256"/>
                      <a:pt x="66032" y="2727"/>
                      <a:pt x="65561" y="3234"/>
                    </a:cubicBezTo>
                    <a:cubicBezTo>
                      <a:pt x="65380" y="3415"/>
                      <a:pt x="65380" y="3704"/>
                      <a:pt x="65597" y="3886"/>
                    </a:cubicBezTo>
                    <a:cubicBezTo>
                      <a:pt x="65670" y="3958"/>
                      <a:pt x="65814" y="3994"/>
                      <a:pt x="65923" y="3994"/>
                    </a:cubicBezTo>
                    <a:cubicBezTo>
                      <a:pt x="66032" y="3994"/>
                      <a:pt x="66177" y="3958"/>
                      <a:pt x="66249" y="3849"/>
                    </a:cubicBezTo>
                    <a:cubicBezTo>
                      <a:pt x="66684" y="3415"/>
                      <a:pt x="67191" y="2944"/>
                      <a:pt x="67662" y="2509"/>
                    </a:cubicBezTo>
                    <a:cubicBezTo>
                      <a:pt x="68241" y="1966"/>
                      <a:pt x="68821" y="1386"/>
                      <a:pt x="69328" y="771"/>
                    </a:cubicBezTo>
                    <a:cubicBezTo>
                      <a:pt x="69620" y="425"/>
                      <a:pt x="69308" y="1"/>
                      <a:pt x="68963" y="1"/>
                    </a:cubicBezTo>
                    <a:close/>
                    <a:moveTo>
                      <a:pt x="65670" y="481"/>
                    </a:moveTo>
                    <a:cubicBezTo>
                      <a:pt x="64329" y="481"/>
                      <a:pt x="61214" y="4393"/>
                      <a:pt x="60599" y="5407"/>
                    </a:cubicBezTo>
                    <a:cubicBezTo>
                      <a:pt x="60417" y="5624"/>
                      <a:pt x="60490" y="5914"/>
                      <a:pt x="60743" y="6059"/>
                    </a:cubicBezTo>
                    <a:cubicBezTo>
                      <a:pt x="60816" y="6095"/>
                      <a:pt x="60888" y="6131"/>
                      <a:pt x="60961" y="6131"/>
                    </a:cubicBezTo>
                    <a:cubicBezTo>
                      <a:pt x="61142" y="6131"/>
                      <a:pt x="61287" y="6059"/>
                      <a:pt x="61359" y="5914"/>
                    </a:cubicBezTo>
                    <a:cubicBezTo>
                      <a:pt x="62373" y="4320"/>
                      <a:pt x="65054" y="1459"/>
                      <a:pt x="65670" y="1423"/>
                    </a:cubicBezTo>
                    <a:cubicBezTo>
                      <a:pt x="66285" y="1423"/>
                      <a:pt x="66285" y="481"/>
                      <a:pt x="65670" y="481"/>
                    </a:cubicBezTo>
                    <a:close/>
                    <a:moveTo>
                      <a:pt x="2877" y="4720"/>
                    </a:moveTo>
                    <a:cubicBezTo>
                      <a:pt x="2764" y="4720"/>
                      <a:pt x="2645" y="4763"/>
                      <a:pt x="2536" y="4864"/>
                    </a:cubicBezTo>
                    <a:cubicBezTo>
                      <a:pt x="1956" y="5479"/>
                      <a:pt x="1377" y="6168"/>
                      <a:pt x="906" y="6892"/>
                    </a:cubicBezTo>
                    <a:cubicBezTo>
                      <a:pt x="652" y="7254"/>
                      <a:pt x="435" y="7616"/>
                      <a:pt x="145" y="7942"/>
                    </a:cubicBezTo>
                    <a:cubicBezTo>
                      <a:pt x="0" y="8160"/>
                      <a:pt x="36" y="8449"/>
                      <a:pt x="254" y="8631"/>
                    </a:cubicBezTo>
                    <a:cubicBezTo>
                      <a:pt x="326" y="8667"/>
                      <a:pt x="435" y="8703"/>
                      <a:pt x="507" y="8703"/>
                    </a:cubicBezTo>
                    <a:cubicBezTo>
                      <a:pt x="688" y="8703"/>
                      <a:pt x="797" y="8667"/>
                      <a:pt x="906" y="8522"/>
                    </a:cubicBezTo>
                    <a:cubicBezTo>
                      <a:pt x="1159" y="8196"/>
                      <a:pt x="1449" y="7797"/>
                      <a:pt x="1703" y="7435"/>
                    </a:cubicBezTo>
                    <a:cubicBezTo>
                      <a:pt x="2137" y="6747"/>
                      <a:pt x="2644" y="6131"/>
                      <a:pt x="3224" y="5516"/>
                    </a:cubicBezTo>
                    <a:cubicBezTo>
                      <a:pt x="3558" y="5182"/>
                      <a:pt x="3251" y="4720"/>
                      <a:pt x="2877" y="4720"/>
                    </a:cubicBezTo>
                    <a:close/>
                  </a:path>
                </a:pathLst>
              </a:custGeom>
              <a:solidFill>
                <a:srgbClr val="21305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5" name="Google Shape;1242;p47">
                <a:extLst>
                  <a:ext uri="{FF2B5EF4-FFF2-40B4-BE49-F238E27FC236}">
                    <a16:creationId xmlns:a16="http://schemas.microsoft.com/office/drawing/2014/main" id="{6AFA0031-779B-F890-44D1-0F03EF0EB173}"/>
                  </a:ext>
                </a:extLst>
              </p:cNvPr>
              <p:cNvSpPr/>
              <p:nvPr/>
            </p:nvSpPr>
            <p:spPr>
              <a:xfrm>
                <a:off x="4875791" y="946666"/>
                <a:ext cx="1263475" cy="1443671"/>
              </a:xfrm>
              <a:custGeom>
                <a:avLst/>
                <a:gdLst/>
                <a:ahLst/>
                <a:cxnLst/>
                <a:rect l="l" t="t" r="r" b="b"/>
                <a:pathLst>
                  <a:path w="80992" h="92543" extrusionOk="0">
                    <a:moveTo>
                      <a:pt x="38286" y="939"/>
                    </a:moveTo>
                    <a:cubicBezTo>
                      <a:pt x="38395" y="975"/>
                      <a:pt x="38503" y="1011"/>
                      <a:pt x="38576" y="1084"/>
                    </a:cubicBezTo>
                    <a:cubicBezTo>
                      <a:pt x="39409" y="1663"/>
                      <a:pt x="40206" y="2315"/>
                      <a:pt x="40894" y="3040"/>
                    </a:cubicBezTo>
                    <a:cubicBezTo>
                      <a:pt x="40982" y="3127"/>
                      <a:pt x="41109" y="3175"/>
                      <a:pt x="41237" y="3175"/>
                    </a:cubicBezTo>
                    <a:cubicBezTo>
                      <a:pt x="41319" y="3175"/>
                      <a:pt x="41402" y="3155"/>
                      <a:pt x="41474" y="3112"/>
                    </a:cubicBezTo>
                    <a:cubicBezTo>
                      <a:pt x="42234" y="2714"/>
                      <a:pt x="43031" y="2315"/>
                      <a:pt x="43828" y="1989"/>
                    </a:cubicBezTo>
                    <a:cubicBezTo>
                      <a:pt x="44009" y="1881"/>
                      <a:pt x="44190" y="1844"/>
                      <a:pt x="44371" y="1844"/>
                    </a:cubicBezTo>
                    <a:cubicBezTo>
                      <a:pt x="44589" y="1844"/>
                      <a:pt x="44806" y="1953"/>
                      <a:pt x="44987" y="2098"/>
                    </a:cubicBezTo>
                    <a:cubicBezTo>
                      <a:pt x="45494" y="2424"/>
                      <a:pt x="45929" y="2931"/>
                      <a:pt x="46219" y="3510"/>
                    </a:cubicBezTo>
                    <a:cubicBezTo>
                      <a:pt x="46298" y="3670"/>
                      <a:pt x="46455" y="3770"/>
                      <a:pt x="46633" y="3770"/>
                    </a:cubicBezTo>
                    <a:cubicBezTo>
                      <a:pt x="46698" y="3770"/>
                      <a:pt x="46766" y="3757"/>
                      <a:pt x="46834" y="3728"/>
                    </a:cubicBezTo>
                    <a:lnTo>
                      <a:pt x="49877" y="2532"/>
                    </a:lnTo>
                    <a:lnTo>
                      <a:pt x="49877" y="2532"/>
                    </a:lnTo>
                    <a:cubicBezTo>
                      <a:pt x="49442" y="5177"/>
                      <a:pt x="49189" y="7821"/>
                      <a:pt x="49152" y="10501"/>
                    </a:cubicBezTo>
                    <a:cubicBezTo>
                      <a:pt x="49008" y="14232"/>
                      <a:pt x="48863" y="18071"/>
                      <a:pt x="47595" y="21694"/>
                    </a:cubicBezTo>
                    <a:cubicBezTo>
                      <a:pt x="47052" y="21186"/>
                      <a:pt x="46508" y="20752"/>
                      <a:pt x="45893" y="20390"/>
                    </a:cubicBezTo>
                    <a:cubicBezTo>
                      <a:pt x="45675" y="20208"/>
                      <a:pt x="45422" y="20136"/>
                      <a:pt x="45168" y="20100"/>
                    </a:cubicBezTo>
                    <a:lnTo>
                      <a:pt x="45096" y="20100"/>
                    </a:lnTo>
                    <a:cubicBezTo>
                      <a:pt x="44842" y="20136"/>
                      <a:pt x="44589" y="20245"/>
                      <a:pt x="44371" y="20462"/>
                    </a:cubicBezTo>
                    <a:lnTo>
                      <a:pt x="43430" y="21295"/>
                    </a:lnTo>
                    <a:cubicBezTo>
                      <a:pt x="43246" y="21494"/>
                      <a:pt x="42997" y="21590"/>
                      <a:pt x="42749" y="21590"/>
                    </a:cubicBezTo>
                    <a:cubicBezTo>
                      <a:pt x="42411" y="21590"/>
                      <a:pt x="42075" y="21412"/>
                      <a:pt x="41908" y="21078"/>
                    </a:cubicBezTo>
                    <a:lnTo>
                      <a:pt x="41800" y="20897"/>
                    </a:lnTo>
                    <a:cubicBezTo>
                      <a:pt x="41510" y="20390"/>
                      <a:pt x="41039" y="20027"/>
                      <a:pt x="40496" y="19846"/>
                    </a:cubicBezTo>
                    <a:cubicBezTo>
                      <a:pt x="40314" y="19774"/>
                      <a:pt x="40097" y="19738"/>
                      <a:pt x="39916" y="19738"/>
                    </a:cubicBezTo>
                    <a:cubicBezTo>
                      <a:pt x="39300" y="19774"/>
                      <a:pt x="38721" y="19955"/>
                      <a:pt x="38214" y="20208"/>
                    </a:cubicBezTo>
                    <a:lnTo>
                      <a:pt x="35533" y="21331"/>
                    </a:lnTo>
                    <a:cubicBezTo>
                      <a:pt x="34773" y="20788"/>
                      <a:pt x="34012" y="20136"/>
                      <a:pt x="33360" y="19448"/>
                    </a:cubicBezTo>
                    <a:cubicBezTo>
                      <a:pt x="33276" y="19342"/>
                      <a:pt x="33142" y="19286"/>
                      <a:pt x="33009" y="19286"/>
                    </a:cubicBezTo>
                    <a:cubicBezTo>
                      <a:pt x="32914" y="19286"/>
                      <a:pt x="32820" y="19315"/>
                      <a:pt x="32744" y="19375"/>
                    </a:cubicBezTo>
                    <a:lnTo>
                      <a:pt x="31875" y="20027"/>
                    </a:lnTo>
                    <a:cubicBezTo>
                      <a:pt x="32020" y="13978"/>
                      <a:pt x="32636" y="7966"/>
                      <a:pt x="33795" y="2025"/>
                    </a:cubicBezTo>
                    <a:lnTo>
                      <a:pt x="35497" y="2750"/>
                    </a:lnTo>
                    <a:cubicBezTo>
                      <a:pt x="35557" y="2786"/>
                      <a:pt x="35622" y="2802"/>
                      <a:pt x="35686" y="2802"/>
                    </a:cubicBezTo>
                    <a:cubicBezTo>
                      <a:pt x="35815" y="2802"/>
                      <a:pt x="35944" y="2738"/>
                      <a:pt x="36040" y="2641"/>
                    </a:cubicBezTo>
                    <a:cubicBezTo>
                      <a:pt x="36620" y="2025"/>
                      <a:pt x="37272" y="1482"/>
                      <a:pt x="37996" y="1047"/>
                    </a:cubicBezTo>
                    <a:cubicBezTo>
                      <a:pt x="38069" y="1011"/>
                      <a:pt x="38177" y="939"/>
                      <a:pt x="38286" y="939"/>
                    </a:cubicBezTo>
                    <a:close/>
                    <a:moveTo>
                      <a:pt x="14090" y="12892"/>
                    </a:moveTo>
                    <a:cubicBezTo>
                      <a:pt x="19089" y="12892"/>
                      <a:pt x="25065" y="12928"/>
                      <a:pt x="31295" y="12964"/>
                    </a:cubicBezTo>
                    <a:cubicBezTo>
                      <a:pt x="31078" y="15645"/>
                      <a:pt x="30969" y="18289"/>
                      <a:pt x="30933" y="20969"/>
                    </a:cubicBezTo>
                    <a:cubicBezTo>
                      <a:pt x="30933" y="21114"/>
                      <a:pt x="31006" y="21295"/>
                      <a:pt x="31187" y="21368"/>
                    </a:cubicBezTo>
                    <a:cubicBezTo>
                      <a:pt x="31252" y="21400"/>
                      <a:pt x="31332" y="21418"/>
                      <a:pt x="31410" y="21418"/>
                    </a:cubicBezTo>
                    <a:cubicBezTo>
                      <a:pt x="31505" y="21418"/>
                      <a:pt x="31598" y="21391"/>
                      <a:pt x="31658" y="21331"/>
                    </a:cubicBezTo>
                    <a:lnTo>
                      <a:pt x="32962" y="20390"/>
                    </a:lnTo>
                    <a:cubicBezTo>
                      <a:pt x="33650" y="21078"/>
                      <a:pt x="34410" y="21694"/>
                      <a:pt x="35244" y="22237"/>
                    </a:cubicBezTo>
                    <a:cubicBezTo>
                      <a:pt x="35312" y="22306"/>
                      <a:pt x="35410" y="22331"/>
                      <a:pt x="35510" y="22331"/>
                    </a:cubicBezTo>
                    <a:cubicBezTo>
                      <a:pt x="35567" y="22331"/>
                      <a:pt x="35625" y="22323"/>
                      <a:pt x="35678" y="22309"/>
                    </a:cubicBezTo>
                    <a:lnTo>
                      <a:pt x="38576" y="21042"/>
                    </a:lnTo>
                    <a:cubicBezTo>
                      <a:pt x="38979" y="20840"/>
                      <a:pt x="39429" y="20730"/>
                      <a:pt x="39888" y="20730"/>
                    </a:cubicBezTo>
                    <a:cubicBezTo>
                      <a:pt x="40005" y="20730"/>
                      <a:pt x="40124" y="20737"/>
                      <a:pt x="40242" y="20752"/>
                    </a:cubicBezTo>
                    <a:cubicBezTo>
                      <a:pt x="40568" y="20824"/>
                      <a:pt x="40749" y="21078"/>
                      <a:pt x="41003" y="21440"/>
                    </a:cubicBezTo>
                    <a:lnTo>
                      <a:pt x="41184" y="21657"/>
                    </a:lnTo>
                    <a:cubicBezTo>
                      <a:pt x="41546" y="22164"/>
                      <a:pt x="42162" y="22490"/>
                      <a:pt x="42814" y="22527"/>
                    </a:cubicBezTo>
                    <a:cubicBezTo>
                      <a:pt x="42959" y="22527"/>
                      <a:pt x="43067" y="22490"/>
                      <a:pt x="43212" y="22490"/>
                    </a:cubicBezTo>
                    <a:cubicBezTo>
                      <a:pt x="43502" y="22382"/>
                      <a:pt x="43792" y="22201"/>
                      <a:pt x="44045" y="21983"/>
                    </a:cubicBezTo>
                    <a:lnTo>
                      <a:pt x="44987" y="21186"/>
                    </a:lnTo>
                    <a:cubicBezTo>
                      <a:pt x="45023" y="21150"/>
                      <a:pt x="45096" y="21078"/>
                      <a:pt x="45132" y="21078"/>
                    </a:cubicBezTo>
                    <a:cubicBezTo>
                      <a:pt x="45204" y="21078"/>
                      <a:pt x="45277" y="21114"/>
                      <a:pt x="45349" y="21186"/>
                    </a:cubicBezTo>
                    <a:cubicBezTo>
                      <a:pt x="46110" y="21657"/>
                      <a:pt x="46798" y="22237"/>
                      <a:pt x="47450" y="22853"/>
                    </a:cubicBezTo>
                    <a:cubicBezTo>
                      <a:pt x="47523" y="22925"/>
                      <a:pt x="47667" y="22997"/>
                      <a:pt x="47776" y="22997"/>
                    </a:cubicBezTo>
                    <a:lnTo>
                      <a:pt x="47885" y="22997"/>
                    </a:lnTo>
                    <a:cubicBezTo>
                      <a:pt x="48030" y="22961"/>
                      <a:pt x="48175" y="22853"/>
                      <a:pt x="48211" y="22708"/>
                    </a:cubicBezTo>
                    <a:cubicBezTo>
                      <a:pt x="49442" y="19593"/>
                      <a:pt x="49804" y="16369"/>
                      <a:pt x="49986" y="13182"/>
                    </a:cubicBezTo>
                    <a:cubicBezTo>
                      <a:pt x="64112" y="13363"/>
                      <a:pt x="76391" y="13544"/>
                      <a:pt x="78782" y="13580"/>
                    </a:cubicBezTo>
                    <a:cubicBezTo>
                      <a:pt x="79941" y="26982"/>
                      <a:pt x="77369" y="83559"/>
                      <a:pt x="77188" y="88087"/>
                    </a:cubicBezTo>
                    <a:cubicBezTo>
                      <a:pt x="72044" y="90369"/>
                      <a:pt x="57157" y="91637"/>
                      <a:pt x="36149" y="91637"/>
                    </a:cubicBezTo>
                    <a:cubicBezTo>
                      <a:pt x="18799" y="91637"/>
                      <a:pt x="3441" y="90695"/>
                      <a:pt x="2137" y="89934"/>
                    </a:cubicBezTo>
                    <a:cubicBezTo>
                      <a:pt x="725" y="87508"/>
                      <a:pt x="1304" y="42847"/>
                      <a:pt x="2029" y="13037"/>
                    </a:cubicBezTo>
                    <a:cubicBezTo>
                      <a:pt x="4274" y="12928"/>
                      <a:pt x="8331" y="12892"/>
                      <a:pt x="14090" y="12892"/>
                    </a:cubicBezTo>
                    <a:close/>
                    <a:moveTo>
                      <a:pt x="38269" y="0"/>
                    </a:moveTo>
                    <a:cubicBezTo>
                      <a:pt x="37999" y="0"/>
                      <a:pt x="37725" y="82"/>
                      <a:pt x="37489" y="251"/>
                    </a:cubicBezTo>
                    <a:cubicBezTo>
                      <a:pt x="36801" y="685"/>
                      <a:pt x="36149" y="1192"/>
                      <a:pt x="35569" y="1772"/>
                    </a:cubicBezTo>
                    <a:lnTo>
                      <a:pt x="33650" y="866"/>
                    </a:lnTo>
                    <a:cubicBezTo>
                      <a:pt x="33577" y="830"/>
                      <a:pt x="33505" y="812"/>
                      <a:pt x="33432" y="812"/>
                    </a:cubicBezTo>
                    <a:cubicBezTo>
                      <a:pt x="33360" y="812"/>
                      <a:pt x="33288" y="830"/>
                      <a:pt x="33215" y="866"/>
                    </a:cubicBezTo>
                    <a:cubicBezTo>
                      <a:pt x="33106" y="939"/>
                      <a:pt x="32998" y="1047"/>
                      <a:pt x="32998" y="1192"/>
                    </a:cubicBezTo>
                    <a:cubicBezTo>
                      <a:pt x="32273" y="4778"/>
                      <a:pt x="31730" y="8364"/>
                      <a:pt x="31404" y="12022"/>
                    </a:cubicBezTo>
                    <a:cubicBezTo>
                      <a:pt x="25102" y="11950"/>
                      <a:pt x="19125" y="11914"/>
                      <a:pt x="14090" y="11914"/>
                    </a:cubicBezTo>
                    <a:cubicBezTo>
                      <a:pt x="7933" y="11914"/>
                      <a:pt x="3695" y="11986"/>
                      <a:pt x="1521" y="12059"/>
                    </a:cubicBezTo>
                    <a:cubicBezTo>
                      <a:pt x="1268" y="12095"/>
                      <a:pt x="1087" y="12276"/>
                      <a:pt x="1051" y="12530"/>
                    </a:cubicBezTo>
                    <a:cubicBezTo>
                      <a:pt x="1051" y="12711"/>
                      <a:pt x="616" y="31691"/>
                      <a:pt x="399" y="50671"/>
                    </a:cubicBezTo>
                    <a:cubicBezTo>
                      <a:pt x="0" y="89282"/>
                      <a:pt x="1051" y="90188"/>
                      <a:pt x="1485" y="90586"/>
                    </a:cubicBezTo>
                    <a:cubicBezTo>
                      <a:pt x="2862" y="91782"/>
                      <a:pt x="20501" y="92542"/>
                      <a:pt x="36149" y="92542"/>
                    </a:cubicBezTo>
                    <a:cubicBezTo>
                      <a:pt x="46291" y="92542"/>
                      <a:pt x="70740" y="92180"/>
                      <a:pt x="77840" y="88811"/>
                    </a:cubicBezTo>
                    <a:cubicBezTo>
                      <a:pt x="77985" y="88739"/>
                      <a:pt x="78093" y="88558"/>
                      <a:pt x="78093" y="88413"/>
                    </a:cubicBezTo>
                    <a:cubicBezTo>
                      <a:pt x="78130" y="87761"/>
                      <a:pt x="80991" y="26185"/>
                      <a:pt x="79687" y="13037"/>
                    </a:cubicBezTo>
                    <a:cubicBezTo>
                      <a:pt x="79651" y="12819"/>
                      <a:pt x="79470" y="12638"/>
                      <a:pt x="79216" y="12602"/>
                    </a:cubicBezTo>
                    <a:cubicBezTo>
                      <a:pt x="78999" y="12602"/>
                      <a:pt x="65669" y="12421"/>
                      <a:pt x="50022" y="12204"/>
                    </a:cubicBezTo>
                    <a:cubicBezTo>
                      <a:pt x="50058" y="11660"/>
                      <a:pt x="50058" y="11117"/>
                      <a:pt x="50094" y="10537"/>
                    </a:cubicBezTo>
                    <a:cubicBezTo>
                      <a:pt x="50203" y="7676"/>
                      <a:pt x="50312" y="4706"/>
                      <a:pt x="50927" y="1881"/>
                    </a:cubicBezTo>
                    <a:cubicBezTo>
                      <a:pt x="51013" y="1565"/>
                      <a:pt x="50782" y="1318"/>
                      <a:pt x="50520" y="1318"/>
                    </a:cubicBezTo>
                    <a:cubicBezTo>
                      <a:pt x="50451" y="1318"/>
                      <a:pt x="50380" y="1336"/>
                      <a:pt x="50312" y="1373"/>
                    </a:cubicBezTo>
                    <a:lnTo>
                      <a:pt x="46834" y="2714"/>
                    </a:lnTo>
                    <a:cubicBezTo>
                      <a:pt x="46508" y="2170"/>
                      <a:pt x="46037" y="1699"/>
                      <a:pt x="45530" y="1337"/>
                    </a:cubicBezTo>
                    <a:cubicBezTo>
                      <a:pt x="45168" y="1047"/>
                      <a:pt x="44770" y="903"/>
                      <a:pt x="44371" y="903"/>
                    </a:cubicBezTo>
                    <a:cubicBezTo>
                      <a:pt x="44045" y="903"/>
                      <a:pt x="43719" y="975"/>
                      <a:pt x="43466" y="1120"/>
                    </a:cubicBezTo>
                    <a:cubicBezTo>
                      <a:pt x="42705" y="1446"/>
                      <a:pt x="42017" y="1772"/>
                      <a:pt x="41329" y="2134"/>
                    </a:cubicBezTo>
                    <a:cubicBezTo>
                      <a:pt x="40640" y="1482"/>
                      <a:pt x="39916" y="866"/>
                      <a:pt x="39119" y="323"/>
                    </a:cubicBezTo>
                    <a:cubicBezTo>
                      <a:pt x="38886" y="110"/>
                      <a:pt x="38581" y="0"/>
                      <a:pt x="382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 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6" name="Google Shape;1243;p47">
                <a:extLst>
                  <a:ext uri="{FF2B5EF4-FFF2-40B4-BE49-F238E27FC236}">
                    <a16:creationId xmlns:a16="http://schemas.microsoft.com/office/drawing/2014/main" id="{E7E2E5AD-50DC-C469-D012-C9A9DC3327B5}"/>
                  </a:ext>
                </a:extLst>
              </p:cNvPr>
              <p:cNvSpPr/>
              <p:nvPr/>
            </p:nvSpPr>
            <p:spPr>
              <a:xfrm>
                <a:off x="5451010" y="1048035"/>
                <a:ext cx="109075" cy="99419"/>
              </a:xfrm>
              <a:custGeom>
                <a:avLst/>
                <a:gdLst/>
                <a:ahLst/>
                <a:cxnLst/>
                <a:rect l="l" t="t" r="r" b="b"/>
                <a:pathLst>
                  <a:path w="6992" h="6373" extrusionOk="0">
                    <a:moveTo>
                      <a:pt x="6448" y="1"/>
                    </a:moveTo>
                    <a:cubicBezTo>
                      <a:pt x="6330" y="1"/>
                      <a:pt x="6212" y="55"/>
                      <a:pt x="6122" y="164"/>
                    </a:cubicBezTo>
                    <a:cubicBezTo>
                      <a:pt x="4311" y="2011"/>
                      <a:pt x="2210" y="4148"/>
                      <a:pt x="326" y="5488"/>
                    </a:cubicBezTo>
                    <a:cubicBezTo>
                      <a:pt x="73" y="5633"/>
                      <a:pt x="0" y="5959"/>
                      <a:pt x="182" y="6176"/>
                    </a:cubicBezTo>
                    <a:cubicBezTo>
                      <a:pt x="269" y="6307"/>
                      <a:pt x="408" y="6372"/>
                      <a:pt x="552" y="6372"/>
                    </a:cubicBezTo>
                    <a:cubicBezTo>
                      <a:pt x="648" y="6372"/>
                      <a:pt x="747" y="6343"/>
                      <a:pt x="834" y="6285"/>
                    </a:cubicBezTo>
                    <a:cubicBezTo>
                      <a:pt x="2826" y="4872"/>
                      <a:pt x="4963" y="2735"/>
                      <a:pt x="6774" y="816"/>
                    </a:cubicBezTo>
                    <a:cubicBezTo>
                      <a:pt x="6991" y="635"/>
                      <a:pt x="6991" y="345"/>
                      <a:pt x="6774" y="164"/>
                    </a:cubicBezTo>
                    <a:cubicBezTo>
                      <a:pt x="6683" y="55"/>
                      <a:pt x="6566" y="1"/>
                      <a:pt x="64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7" name="Google Shape;1244;p47">
                <a:extLst>
                  <a:ext uri="{FF2B5EF4-FFF2-40B4-BE49-F238E27FC236}">
                    <a16:creationId xmlns:a16="http://schemas.microsoft.com/office/drawing/2014/main" id="{ABEC5584-72FF-92BF-E0D9-4C9B814845B3}"/>
                  </a:ext>
                </a:extLst>
              </p:cNvPr>
              <p:cNvSpPr/>
              <p:nvPr/>
            </p:nvSpPr>
            <p:spPr>
              <a:xfrm>
                <a:off x="5519557" y="1088423"/>
                <a:ext cx="44476" cy="37346"/>
              </a:xfrm>
              <a:custGeom>
                <a:avLst/>
                <a:gdLst/>
                <a:ahLst/>
                <a:cxnLst/>
                <a:rect l="l" t="t" r="r" b="b"/>
                <a:pathLst>
                  <a:path w="2851" h="2394" extrusionOk="0">
                    <a:moveTo>
                      <a:pt x="2320" y="0"/>
                    </a:moveTo>
                    <a:cubicBezTo>
                      <a:pt x="2232" y="0"/>
                      <a:pt x="2141" y="24"/>
                      <a:pt x="2054" y="74"/>
                    </a:cubicBezTo>
                    <a:cubicBezTo>
                      <a:pt x="1366" y="472"/>
                      <a:pt x="786" y="980"/>
                      <a:pt x="315" y="1595"/>
                    </a:cubicBezTo>
                    <a:cubicBezTo>
                      <a:pt x="0" y="1910"/>
                      <a:pt x="226" y="2394"/>
                      <a:pt x="634" y="2394"/>
                    </a:cubicBezTo>
                    <a:cubicBezTo>
                      <a:pt x="648" y="2394"/>
                      <a:pt x="663" y="2393"/>
                      <a:pt x="677" y="2392"/>
                    </a:cubicBezTo>
                    <a:cubicBezTo>
                      <a:pt x="822" y="2356"/>
                      <a:pt x="931" y="2320"/>
                      <a:pt x="1040" y="2211"/>
                    </a:cubicBezTo>
                    <a:cubicBezTo>
                      <a:pt x="1438" y="1668"/>
                      <a:pt x="1945" y="1233"/>
                      <a:pt x="2525" y="907"/>
                    </a:cubicBezTo>
                    <a:cubicBezTo>
                      <a:pt x="2778" y="798"/>
                      <a:pt x="2851" y="472"/>
                      <a:pt x="2742" y="255"/>
                    </a:cubicBezTo>
                    <a:cubicBezTo>
                      <a:pt x="2647" y="89"/>
                      <a:pt x="2489" y="0"/>
                      <a:pt x="23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8" name="Google Shape;1245;p47">
                <a:extLst>
                  <a:ext uri="{FF2B5EF4-FFF2-40B4-BE49-F238E27FC236}">
                    <a16:creationId xmlns:a16="http://schemas.microsoft.com/office/drawing/2014/main" id="{F503DE6E-447A-A4A2-D10A-C899845CA7D2}"/>
                  </a:ext>
                </a:extLst>
              </p:cNvPr>
              <p:cNvSpPr/>
              <p:nvPr/>
            </p:nvSpPr>
            <p:spPr>
              <a:xfrm>
                <a:off x="5895142" y="2207801"/>
                <a:ext cx="92118" cy="88171"/>
              </a:xfrm>
              <a:custGeom>
                <a:avLst/>
                <a:gdLst/>
                <a:ahLst/>
                <a:cxnLst/>
                <a:rect l="l" t="t" r="r" b="b"/>
                <a:pathLst>
                  <a:path w="5905" h="5652" extrusionOk="0">
                    <a:moveTo>
                      <a:pt x="5253" y="1"/>
                    </a:moveTo>
                    <a:cubicBezTo>
                      <a:pt x="3912" y="1"/>
                      <a:pt x="797" y="3913"/>
                      <a:pt x="182" y="4927"/>
                    </a:cubicBezTo>
                    <a:cubicBezTo>
                      <a:pt x="0" y="5144"/>
                      <a:pt x="73" y="5434"/>
                      <a:pt x="326" y="5579"/>
                    </a:cubicBezTo>
                    <a:cubicBezTo>
                      <a:pt x="399" y="5615"/>
                      <a:pt x="471" y="5651"/>
                      <a:pt x="544" y="5651"/>
                    </a:cubicBezTo>
                    <a:cubicBezTo>
                      <a:pt x="725" y="5651"/>
                      <a:pt x="870" y="5579"/>
                      <a:pt x="942" y="5434"/>
                    </a:cubicBezTo>
                    <a:cubicBezTo>
                      <a:pt x="1956" y="3840"/>
                      <a:pt x="4637" y="979"/>
                      <a:pt x="5253" y="943"/>
                    </a:cubicBezTo>
                    <a:cubicBezTo>
                      <a:pt x="5904" y="943"/>
                      <a:pt x="5904" y="1"/>
                      <a:pt x="52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9" name="Google Shape;1246;p47">
                <a:extLst>
                  <a:ext uri="{FF2B5EF4-FFF2-40B4-BE49-F238E27FC236}">
                    <a16:creationId xmlns:a16="http://schemas.microsoft.com/office/drawing/2014/main" id="{65A04F05-468F-7AFE-1F4B-FD2CEF2BCE79}"/>
                  </a:ext>
                </a:extLst>
              </p:cNvPr>
              <p:cNvSpPr/>
              <p:nvPr/>
            </p:nvSpPr>
            <p:spPr>
              <a:xfrm>
                <a:off x="5972549" y="2200578"/>
                <a:ext cx="66768" cy="62618"/>
              </a:xfrm>
              <a:custGeom>
                <a:avLst/>
                <a:gdLst/>
                <a:ahLst/>
                <a:cxnLst/>
                <a:rect l="l" t="t" r="r" b="b"/>
                <a:pathLst>
                  <a:path w="4280" h="4014" extrusionOk="0">
                    <a:moveTo>
                      <a:pt x="3613" y="0"/>
                    </a:moveTo>
                    <a:cubicBezTo>
                      <a:pt x="3490" y="0"/>
                      <a:pt x="3364" y="51"/>
                      <a:pt x="3261" y="174"/>
                    </a:cubicBezTo>
                    <a:cubicBezTo>
                      <a:pt x="2754" y="754"/>
                      <a:pt x="2210" y="1297"/>
                      <a:pt x="1631" y="1804"/>
                    </a:cubicBezTo>
                    <a:cubicBezTo>
                      <a:pt x="1160" y="2239"/>
                      <a:pt x="653" y="2710"/>
                      <a:pt x="182" y="3217"/>
                    </a:cubicBezTo>
                    <a:cubicBezTo>
                      <a:pt x="1" y="3398"/>
                      <a:pt x="37" y="3687"/>
                      <a:pt x="254" y="3869"/>
                    </a:cubicBezTo>
                    <a:cubicBezTo>
                      <a:pt x="327" y="3941"/>
                      <a:pt x="435" y="4013"/>
                      <a:pt x="544" y="4013"/>
                    </a:cubicBezTo>
                    <a:cubicBezTo>
                      <a:pt x="689" y="4013"/>
                      <a:pt x="798" y="3941"/>
                      <a:pt x="906" y="3832"/>
                    </a:cubicBezTo>
                    <a:cubicBezTo>
                      <a:pt x="1341" y="3398"/>
                      <a:pt x="1812" y="2927"/>
                      <a:pt x="2283" y="2492"/>
                    </a:cubicBezTo>
                    <a:cubicBezTo>
                      <a:pt x="2898" y="1949"/>
                      <a:pt x="3442" y="1369"/>
                      <a:pt x="3985" y="790"/>
                    </a:cubicBezTo>
                    <a:cubicBezTo>
                      <a:pt x="4280" y="415"/>
                      <a:pt x="3960" y="0"/>
                      <a:pt x="36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0" name="Google Shape;1247;p47">
                <a:extLst>
                  <a:ext uri="{FF2B5EF4-FFF2-40B4-BE49-F238E27FC236}">
                    <a16:creationId xmlns:a16="http://schemas.microsoft.com/office/drawing/2014/main" id="{9CA5B045-7BAC-21AB-643A-0FEA15CD79FA}"/>
                  </a:ext>
                </a:extLst>
              </p:cNvPr>
              <p:cNvSpPr/>
              <p:nvPr/>
            </p:nvSpPr>
            <p:spPr>
              <a:xfrm>
                <a:off x="5653295" y="1253830"/>
                <a:ext cx="46348" cy="54990"/>
              </a:xfrm>
              <a:custGeom>
                <a:avLst/>
                <a:gdLst/>
                <a:ahLst/>
                <a:cxnLst/>
                <a:rect l="l" t="t" r="r" b="b"/>
                <a:pathLst>
                  <a:path w="2971" h="3525" extrusionOk="0">
                    <a:moveTo>
                      <a:pt x="2423" y="1"/>
                    </a:moveTo>
                    <a:cubicBezTo>
                      <a:pt x="2312" y="1"/>
                      <a:pt x="2199" y="38"/>
                      <a:pt x="2102" y="120"/>
                    </a:cubicBezTo>
                    <a:cubicBezTo>
                      <a:pt x="1558" y="663"/>
                      <a:pt x="1087" y="1243"/>
                      <a:pt x="725" y="1931"/>
                    </a:cubicBezTo>
                    <a:cubicBezTo>
                      <a:pt x="544" y="2257"/>
                      <a:pt x="363" y="2547"/>
                      <a:pt x="182" y="2800"/>
                    </a:cubicBezTo>
                    <a:cubicBezTo>
                      <a:pt x="1" y="2981"/>
                      <a:pt x="37" y="3307"/>
                      <a:pt x="254" y="3452"/>
                    </a:cubicBezTo>
                    <a:cubicBezTo>
                      <a:pt x="327" y="3489"/>
                      <a:pt x="435" y="3525"/>
                      <a:pt x="544" y="3525"/>
                    </a:cubicBezTo>
                    <a:cubicBezTo>
                      <a:pt x="689" y="3525"/>
                      <a:pt x="834" y="3452"/>
                      <a:pt x="906" y="3344"/>
                    </a:cubicBezTo>
                    <a:cubicBezTo>
                      <a:pt x="1124" y="3054"/>
                      <a:pt x="1341" y="2764"/>
                      <a:pt x="1522" y="2402"/>
                    </a:cubicBezTo>
                    <a:cubicBezTo>
                      <a:pt x="1848" y="1822"/>
                      <a:pt x="2246" y="1315"/>
                      <a:pt x="2717" y="844"/>
                    </a:cubicBezTo>
                    <a:cubicBezTo>
                      <a:pt x="2935" y="663"/>
                      <a:pt x="2971" y="374"/>
                      <a:pt x="2790" y="156"/>
                    </a:cubicBezTo>
                    <a:cubicBezTo>
                      <a:pt x="2690" y="57"/>
                      <a:pt x="2558" y="1"/>
                      <a:pt x="2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1" name="Google Shape;1248;p47">
                <a:extLst>
                  <a:ext uri="{FF2B5EF4-FFF2-40B4-BE49-F238E27FC236}">
                    <a16:creationId xmlns:a16="http://schemas.microsoft.com/office/drawing/2014/main" id="{8C211E12-3A81-5971-315F-81055857177D}"/>
                  </a:ext>
                </a:extLst>
              </p:cNvPr>
              <p:cNvSpPr/>
              <p:nvPr/>
            </p:nvSpPr>
            <p:spPr>
              <a:xfrm>
                <a:off x="5717458" y="1246482"/>
                <a:ext cx="39406" cy="33056"/>
              </a:xfrm>
              <a:custGeom>
                <a:avLst/>
                <a:gdLst/>
                <a:ahLst/>
                <a:cxnLst/>
                <a:rect l="l" t="t" r="r" b="b"/>
                <a:pathLst>
                  <a:path w="2526" h="2119" extrusionOk="0">
                    <a:moveTo>
                      <a:pt x="1813" y="0"/>
                    </a:moveTo>
                    <a:cubicBezTo>
                      <a:pt x="1710" y="0"/>
                      <a:pt x="1602" y="36"/>
                      <a:pt x="1502" y="120"/>
                    </a:cubicBezTo>
                    <a:cubicBezTo>
                      <a:pt x="1104" y="482"/>
                      <a:pt x="705" y="917"/>
                      <a:pt x="307" y="1315"/>
                    </a:cubicBezTo>
                    <a:cubicBezTo>
                      <a:pt x="1" y="1621"/>
                      <a:pt x="205" y="2119"/>
                      <a:pt x="591" y="2119"/>
                    </a:cubicBezTo>
                    <a:cubicBezTo>
                      <a:pt x="616" y="2119"/>
                      <a:pt x="642" y="2117"/>
                      <a:pt x="669" y="2112"/>
                    </a:cubicBezTo>
                    <a:cubicBezTo>
                      <a:pt x="778" y="2112"/>
                      <a:pt x="922" y="2076"/>
                      <a:pt x="995" y="1967"/>
                    </a:cubicBezTo>
                    <a:cubicBezTo>
                      <a:pt x="1357" y="1569"/>
                      <a:pt x="1756" y="1171"/>
                      <a:pt x="2154" y="808"/>
                    </a:cubicBezTo>
                    <a:cubicBezTo>
                      <a:pt x="2525" y="494"/>
                      <a:pt x="2199" y="0"/>
                      <a:pt x="18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2" name="Google Shape;1249;p47">
                <a:extLst>
                  <a:ext uri="{FF2B5EF4-FFF2-40B4-BE49-F238E27FC236}">
                    <a16:creationId xmlns:a16="http://schemas.microsoft.com/office/drawing/2014/main" id="{888F95BB-DC4D-6421-21B1-5E03CB941F7B}"/>
                  </a:ext>
                </a:extLst>
              </p:cNvPr>
              <p:cNvSpPr/>
              <p:nvPr/>
            </p:nvSpPr>
            <p:spPr>
              <a:xfrm>
                <a:off x="4952637" y="2273945"/>
                <a:ext cx="55505" cy="62150"/>
              </a:xfrm>
              <a:custGeom>
                <a:avLst/>
                <a:gdLst/>
                <a:ahLst/>
                <a:cxnLst/>
                <a:rect l="l" t="t" r="r" b="b"/>
                <a:pathLst>
                  <a:path w="3558" h="3984" extrusionOk="0">
                    <a:moveTo>
                      <a:pt x="2894" y="0"/>
                    </a:moveTo>
                    <a:cubicBezTo>
                      <a:pt x="2786" y="0"/>
                      <a:pt x="2673" y="43"/>
                      <a:pt x="2572" y="144"/>
                    </a:cubicBezTo>
                    <a:cubicBezTo>
                      <a:pt x="1956" y="759"/>
                      <a:pt x="1377" y="1448"/>
                      <a:pt x="906" y="2172"/>
                    </a:cubicBezTo>
                    <a:cubicBezTo>
                      <a:pt x="688" y="2534"/>
                      <a:pt x="435" y="2896"/>
                      <a:pt x="145" y="3222"/>
                    </a:cubicBezTo>
                    <a:cubicBezTo>
                      <a:pt x="0" y="3440"/>
                      <a:pt x="36" y="3729"/>
                      <a:pt x="254" y="3911"/>
                    </a:cubicBezTo>
                    <a:cubicBezTo>
                      <a:pt x="326" y="3947"/>
                      <a:pt x="435" y="3983"/>
                      <a:pt x="544" y="3983"/>
                    </a:cubicBezTo>
                    <a:cubicBezTo>
                      <a:pt x="688" y="3983"/>
                      <a:pt x="797" y="3947"/>
                      <a:pt x="906" y="3802"/>
                    </a:cubicBezTo>
                    <a:cubicBezTo>
                      <a:pt x="1196" y="3476"/>
                      <a:pt x="1449" y="3077"/>
                      <a:pt x="1703" y="2715"/>
                    </a:cubicBezTo>
                    <a:cubicBezTo>
                      <a:pt x="2137" y="2027"/>
                      <a:pt x="2644" y="1411"/>
                      <a:pt x="3224" y="796"/>
                    </a:cubicBezTo>
                    <a:cubicBezTo>
                      <a:pt x="3558" y="462"/>
                      <a:pt x="3251" y="0"/>
                      <a:pt x="28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3" name="Google Shape;1250;p47">
                <a:extLst>
                  <a:ext uri="{FF2B5EF4-FFF2-40B4-BE49-F238E27FC236}">
                    <a16:creationId xmlns:a16="http://schemas.microsoft.com/office/drawing/2014/main" id="{3E0BB739-7316-5E02-A125-5F4D7D96B886}"/>
                  </a:ext>
                </a:extLst>
              </p:cNvPr>
              <p:cNvSpPr/>
              <p:nvPr/>
            </p:nvSpPr>
            <p:spPr>
              <a:xfrm>
                <a:off x="5373026" y="960737"/>
                <a:ext cx="280285" cy="323794"/>
              </a:xfrm>
              <a:custGeom>
                <a:avLst/>
                <a:gdLst/>
                <a:ahLst/>
                <a:cxnLst/>
                <a:rect l="l" t="t" r="r" b="b"/>
                <a:pathLst>
                  <a:path w="17967" h="20756" extrusionOk="0">
                    <a:moveTo>
                      <a:pt x="8175" y="6081"/>
                    </a:moveTo>
                    <a:cubicBezTo>
                      <a:pt x="8318" y="6081"/>
                      <a:pt x="8465" y="6155"/>
                      <a:pt x="8549" y="6303"/>
                    </a:cubicBezTo>
                    <a:cubicBezTo>
                      <a:pt x="8694" y="6484"/>
                      <a:pt x="8658" y="6810"/>
                      <a:pt x="8440" y="6955"/>
                    </a:cubicBezTo>
                    <a:cubicBezTo>
                      <a:pt x="7970" y="7281"/>
                      <a:pt x="7535" y="7643"/>
                      <a:pt x="7064" y="8005"/>
                    </a:cubicBezTo>
                    <a:cubicBezTo>
                      <a:pt x="6738" y="8295"/>
                      <a:pt x="6412" y="8585"/>
                      <a:pt x="6086" y="8802"/>
                    </a:cubicBezTo>
                    <a:cubicBezTo>
                      <a:pt x="5977" y="8875"/>
                      <a:pt x="5905" y="8911"/>
                      <a:pt x="5796" y="8911"/>
                    </a:cubicBezTo>
                    <a:cubicBezTo>
                      <a:pt x="5651" y="8911"/>
                      <a:pt x="5507" y="8839"/>
                      <a:pt x="5398" y="8730"/>
                    </a:cubicBezTo>
                    <a:cubicBezTo>
                      <a:pt x="5253" y="8513"/>
                      <a:pt x="5289" y="8223"/>
                      <a:pt x="5507" y="8078"/>
                    </a:cubicBezTo>
                    <a:cubicBezTo>
                      <a:pt x="5833" y="7824"/>
                      <a:pt x="6159" y="7571"/>
                      <a:pt x="6485" y="7281"/>
                    </a:cubicBezTo>
                    <a:cubicBezTo>
                      <a:pt x="6955" y="6919"/>
                      <a:pt x="7390" y="6520"/>
                      <a:pt x="7897" y="6194"/>
                    </a:cubicBezTo>
                    <a:cubicBezTo>
                      <a:pt x="7973" y="6119"/>
                      <a:pt x="8073" y="6081"/>
                      <a:pt x="8175" y="6081"/>
                    </a:cubicBezTo>
                    <a:close/>
                    <a:moveTo>
                      <a:pt x="11674" y="8193"/>
                    </a:moveTo>
                    <a:cubicBezTo>
                      <a:pt x="11847" y="8193"/>
                      <a:pt x="12024" y="8291"/>
                      <a:pt x="12099" y="8440"/>
                    </a:cubicBezTo>
                    <a:cubicBezTo>
                      <a:pt x="12244" y="8657"/>
                      <a:pt x="12135" y="8983"/>
                      <a:pt x="11918" y="9092"/>
                    </a:cubicBezTo>
                    <a:cubicBezTo>
                      <a:pt x="11338" y="9418"/>
                      <a:pt x="10831" y="9853"/>
                      <a:pt x="10396" y="10396"/>
                    </a:cubicBezTo>
                    <a:cubicBezTo>
                      <a:pt x="10324" y="10505"/>
                      <a:pt x="10179" y="10541"/>
                      <a:pt x="10034" y="10577"/>
                    </a:cubicBezTo>
                    <a:cubicBezTo>
                      <a:pt x="10019" y="10578"/>
                      <a:pt x="10005" y="10579"/>
                      <a:pt x="9991" y="10579"/>
                    </a:cubicBezTo>
                    <a:cubicBezTo>
                      <a:pt x="9585" y="10579"/>
                      <a:pt x="9392" y="10095"/>
                      <a:pt x="9672" y="9780"/>
                    </a:cubicBezTo>
                    <a:cubicBezTo>
                      <a:pt x="10179" y="9165"/>
                      <a:pt x="10759" y="8657"/>
                      <a:pt x="11447" y="8259"/>
                    </a:cubicBezTo>
                    <a:cubicBezTo>
                      <a:pt x="11515" y="8214"/>
                      <a:pt x="11594" y="8193"/>
                      <a:pt x="11674" y="8193"/>
                    </a:cubicBezTo>
                    <a:close/>
                    <a:moveTo>
                      <a:pt x="11447" y="5624"/>
                    </a:moveTo>
                    <a:cubicBezTo>
                      <a:pt x="11565" y="5624"/>
                      <a:pt x="11682" y="5669"/>
                      <a:pt x="11773" y="5760"/>
                    </a:cubicBezTo>
                    <a:cubicBezTo>
                      <a:pt x="11954" y="5941"/>
                      <a:pt x="11954" y="6267"/>
                      <a:pt x="11773" y="6448"/>
                    </a:cubicBezTo>
                    <a:cubicBezTo>
                      <a:pt x="9926" y="8331"/>
                      <a:pt x="7789" y="10468"/>
                      <a:pt x="5833" y="11881"/>
                    </a:cubicBezTo>
                    <a:cubicBezTo>
                      <a:pt x="5748" y="11952"/>
                      <a:pt x="5652" y="11984"/>
                      <a:pt x="5558" y="11984"/>
                    </a:cubicBezTo>
                    <a:cubicBezTo>
                      <a:pt x="5411" y="11984"/>
                      <a:pt x="5269" y="11905"/>
                      <a:pt x="5181" y="11772"/>
                    </a:cubicBezTo>
                    <a:cubicBezTo>
                      <a:pt x="4999" y="11591"/>
                      <a:pt x="5072" y="11265"/>
                      <a:pt x="5289" y="11120"/>
                    </a:cubicBezTo>
                    <a:cubicBezTo>
                      <a:pt x="7209" y="9744"/>
                      <a:pt x="9310" y="7643"/>
                      <a:pt x="11121" y="5760"/>
                    </a:cubicBezTo>
                    <a:cubicBezTo>
                      <a:pt x="11211" y="5669"/>
                      <a:pt x="11329" y="5624"/>
                      <a:pt x="11447" y="5624"/>
                    </a:cubicBezTo>
                    <a:close/>
                    <a:moveTo>
                      <a:pt x="6412" y="1"/>
                    </a:moveTo>
                    <a:cubicBezTo>
                      <a:pt x="6303" y="37"/>
                      <a:pt x="6195" y="73"/>
                      <a:pt x="6122" y="145"/>
                    </a:cubicBezTo>
                    <a:cubicBezTo>
                      <a:pt x="5398" y="580"/>
                      <a:pt x="4746" y="1123"/>
                      <a:pt x="4166" y="1739"/>
                    </a:cubicBezTo>
                    <a:cubicBezTo>
                      <a:pt x="4070" y="1836"/>
                      <a:pt x="3941" y="1884"/>
                      <a:pt x="3812" y="1884"/>
                    </a:cubicBezTo>
                    <a:cubicBezTo>
                      <a:pt x="3748" y="1884"/>
                      <a:pt x="3683" y="1872"/>
                      <a:pt x="3623" y="1848"/>
                    </a:cubicBezTo>
                    <a:lnTo>
                      <a:pt x="1921" y="1051"/>
                    </a:lnTo>
                    <a:cubicBezTo>
                      <a:pt x="762" y="6991"/>
                      <a:pt x="146" y="13040"/>
                      <a:pt x="1" y="19089"/>
                    </a:cubicBezTo>
                    <a:lnTo>
                      <a:pt x="870" y="18437"/>
                    </a:lnTo>
                    <a:cubicBezTo>
                      <a:pt x="946" y="18377"/>
                      <a:pt x="1040" y="18348"/>
                      <a:pt x="1135" y="18348"/>
                    </a:cubicBezTo>
                    <a:cubicBezTo>
                      <a:pt x="1268" y="18348"/>
                      <a:pt x="1402" y="18404"/>
                      <a:pt x="1486" y="18510"/>
                    </a:cubicBezTo>
                    <a:cubicBezTo>
                      <a:pt x="2138" y="19198"/>
                      <a:pt x="2899" y="19850"/>
                      <a:pt x="3659" y="20393"/>
                    </a:cubicBezTo>
                    <a:lnTo>
                      <a:pt x="6340" y="19270"/>
                    </a:lnTo>
                    <a:cubicBezTo>
                      <a:pt x="6847" y="19017"/>
                      <a:pt x="7426" y="18836"/>
                      <a:pt x="8042" y="18799"/>
                    </a:cubicBezTo>
                    <a:cubicBezTo>
                      <a:pt x="8223" y="18799"/>
                      <a:pt x="8440" y="18836"/>
                      <a:pt x="8622" y="18908"/>
                    </a:cubicBezTo>
                    <a:cubicBezTo>
                      <a:pt x="9165" y="19089"/>
                      <a:pt x="9636" y="19451"/>
                      <a:pt x="9926" y="19958"/>
                    </a:cubicBezTo>
                    <a:lnTo>
                      <a:pt x="10034" y="20140"/>
                    </a:lnTo>
                    <a:cubicBezTo>
                      <a:pt x="10201" y="20474"/>
                      <a:pt x="10537" y="20652"/>
                      <a:pt x="10875" y="20652"/>
                    </a:cubicBezTo>
                    <a:cubicBezTo>
                      <a:pt x="11123" y="20652"/>
                      <a:pt x="11372" y="20556"/>
                      <a:pt x="11556" y="20357"/>
                    </a:cubicBezTo>
                    <a:lnTo>
                      <a:pt x="12497" y="19524"/>
                    </a:lnTo>
                    <a:cubicBezTo>
                      <a:pt x="12678" y="19343"/>
                      <a:pt x="12932" y="19234"/>
                      <a:pt x="13222" y="19198"/>
                    </a:cubicBezTo>
                    <a:lnTo>
                      <a:pt x="13258" y="19198"/>
                    </a:lnTo>
                    <a:cubicBezTo>
                      <a:pt x="13548" y="19198"/>
                      <a:pt x="13801" y="19306"/>
                      <a:pt x="14019" y="19451"/>
                    </a:cubicBezTo>
                    <a:cubicBezTo>
                      <a:pt x="14598" y="19850"/>
                      <a:pt x="15178" y="20284"/>
                      <a:pt x="15721" y="20755"/>
                    </a:cubicBezTo>
                    <a:cubicBezTo>
                      <a:pt x="16989" y="17133"/>
                      <a:pt x="17134" y="13294"/>
                      <a:pt x="17278" y="9599"/>
                    </a:cubicBezTo>
                    <a:cubicBezTo>
                      <a:pt x="17315" y="6919"/>
                      <a:pt x="17532" y="4238"/>
                      <a:pt x="17967" y="1594"/>
                    </a:cubicBezTo>
                    <a:lnTo>
                      <a:pt x="17967" y="1594"/>
                    </a:lnTo>
                    <a:lnTo>
                      <a:pt x="14924" y="2826"/>
                    </a:lnTo>
                    <a:cubicBezTo>
                      <a:pt x="14867" y="2854"/>
                      <a:pt x="14806" y="2868"/>
                      <a:pt x="14743" y="2868"/>
                    </a:cubicBezTo>
                    <a:cubicBezTo>
                      <a:pt x="14568" y="2868"/>
                      <a:pt x="14389" y="2760"/>
                      <a:pt x="14308" y="2572"/>
                    </a:cubicBezTo>
                    <a:cubicBezTo>
                      <a:pt x="14055" y="1993"/>
                      <a:pt x="13620" y="1522"/>
                      <a:pt x="13077" y="1160"/>
                    </a:cubicBezTo>
                    <a:cubicBezTo>
                      <a:pt x="12932" y="1015"/>
                      <a:pt x="12715" y="942"/>
                      <a:pt x="12461" y="906"/>
                    </a:cubicBezTo>
                    <a:cubicBezTo>
                      <a:pt x="12280" y="942"/>
                      <a:pt x="12099" y="979"/>
                      <a:pt x="11954" y="1051"/>
                    </a:cubicBezTo>
                    <a:cubicBezTo>
                      <a:pt x="11121" y="1413"/>
                      <a:pt x="10360" y="1775"/>
                      <a:pt x="9600" y="2210"/>
                    </a:cubicBezTo>
                    <a:cubicBezTo>
                      <a:pt x="9532" y="2251"/>
                      <a:pt x="9454" y="2271"/>
                      <a:pt x="9375" y="2271"/>
                    </a:cubicBezTo>
                    <a:cubicBezTo>
                      <a:pt x="9244" y="2271"/>
                      <a:pt x="9111" y="2215"/>
                      <a:pt x="9020" y="2101"/>
                    </a:cubicBezTo>
                    <a:cubicBezTo>
                      <a:pt x="8332" y="1413"/>
                      <a:pt x="7535" y="761"/>
                      <a:pt x="6702" y="145"/>
                    </a:cubicBezTo>
                    <a:cubicBezTo>
                      <a:pt x="6629" y="73"/>
                      <a:pt x="6521" y="37"/>
                      <a:pt x="641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ABF9A0BD-C356-1401-9EE2-BD71D50BE5A8}"/>
                </a:ext>
              </a:extLst>
            </p:cNvPr>
            <p:cNvSpPr/>
            <p:nvPr/>
          </p:nvSpPr>
          <p:spPr>
            <a:xfrm>
              <a:off x="2191096" y="5725452"/>
              <a:ext cx="1460657" cy="9541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>
                  <a:latin typeface="Arial" pitchFamily="34" charset="0"/>
                  <a:cs typeface="Arial" pitchFamily="34" charset="0"/>
                </a:rPr>
                <a:t>CỘNG, </a:t>
              </a:r>
              <a:endParaRPr lang="en-US" sz="2800" dirty="0"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US" sz="2800" dirty="0">
                  <a:latin typeface="Arial" pitchFamily="34" charset="0"/>
                  <a:cs typeface="Arial" pitchFamily="34" charset="0"/>
                </a:rPr>
                <a:t>TRỪ</a:t>
              </a:r>
            </a:p>
          </p:txBody>
        </p:sp>
      </p:grpSp>
      <p:sp>
        <p:nvSpPr>
          <p:cNvPr id="54" name="Google Shape;881;p39">
            <a:extLst>
              <a:ext uri="{FF2B5EF4-FFF2-40B4-BE49-F238E27FC236}">
                <a16:creationId xmlns:a16="http://schemas.microsoft.com/office/drawing/2014/main" id="{AD7BA4B7-8929-2C4B-7861-BEF104274CDE}"/>
              </a:ext>
            </a:extLst>
          </p:cNvPr>
          <p:cNvSpPr/>
          <p:nvPr/>
        </p:nvSpPr>
        <p:spPr>
          <a:xfrm rot="8234285" flipH="1">
            <a:off x="2077390" y="965998"/>
            <a:ext cx="514116" cy="505109"/>
          </a:xfrm>
          <a:custGeom>
            <a:avLst/>
            <a:gdLst/>
            <a:ahLst/>
            <a:cxnLst/>
            <a:rect l="l" t="t" r="r" b="b"/>
            <a:pathLst>
              <a:path w="10023" h="6398" extrusionOk="0">
                <a:moveTo>
                  <a:pt x="8763" y="1"/>
                </a:moveTo>
                <a:cubicBezTo>
                  <a:pt x="8679" y="1"/>
                  <a:pt x="8598" y="40"/>
                  <a:pt x="8560" y="115"/>
                </a:cubicBezTo>
                <a:cubicBezTo>
                  <a:pt x="8521" y="95"/>
                  <a:pt x="8481" y="86"/>
                  <a:pt x="8442" y="86"/>
                </a:cubicBezTo>
                <a:cubicBezTo>
                  <a:pt x="8402" y="86"/>
                  <a:pt x="8362" y="95"/>
                  <a:pt x="8323" y="115"/>
                </a:cubicBezTo>
                <a:cubicBezTo>
                  <a:pt x="7768" y="511"/>
                  <a:pt x="7134" y="868"/>
                  <a:pt x="6501" y="1185"/>
                </a:cubicBezTo>
                <a:cubicBezTo>
                  <a:pt x="6256" y="1290"/>
                  <a:pt x="6350" y="1641"/>
                  <a:pt x="6566" y="1641"/>
                </a:cubicBezTo>
                <a:cubicBezTo>
                  <a:pt x="6595" y="1641"/>
                  <a:pt x="6626" y="1635"/>
                  <a:pt x="6659" y="1621"/>
                </a:cubicBezTo>
                <a:cubicBezTo>
                  <a:pt x="7253" y="1343"/>
                  <a:pt x="7887" y="987"/>
                  <a:pt x="8442" y="630"/>
                </a:cubicBezTo>
                <a:lnTo>
                  <a:pt x="8442" y="630"/>
                </a:lnTo>
                <a:cubicBezTo>
                  <a:pt x="8085" y="2215"/>
                  <a:pt x="7174" y="3641"/>
                  <a:pt x="5867" y="4631"/>
                </a:cubicBezTo>
                <a:cubicBezTo>
                  <a:pt x="4890" y="5329"/>
                  <a:pt x="3382" y="5948"/>
                  <a:pt x="2008" y="5948"/>
                </a:cubicBezTo>
                <a:cubicBezTo>
                  <a:pt x="1432" y="5948"/>
                  <a:pt x="880" y="5839"/>
                  <a:pt x="400" y="5582"/>
                </a:cubicBezTo>
                <a:cubicBezTo>
                  <a:pt x="364" y="5558"/>
                  <a:pt x="330" y="5547"/>
                  <a:pt x="297" y="5547"/>
                </a:cubicBezTo>
                <a:cubicBezTo>
                  <a:pt x="113" y="5547"/>
                  <a:pt x="0" y="5877"/>
                  <a:pt x="202" y="5978"/>
                </a:cubicBezTo>
                <a:cubicBezTo>
                  <a:pt x="741" y="6273"/>
                  <a:pt x="1364" y="6398"/>
                  <a:pt x="2010" y="6398"/>
                </a:cubicBezTo>
                <a:cubicBezTo>
                  <a:pt x="3358" y="6398"/>
                  <a:pt x="4810" y="5855"/>
                  <a:pt x="5827" y="5186"/>
                </a:cubicBezTo>
                <a:cubicBezTo>
                  <a:pt x="7332" y="4195"/>
                  <a:pt x="8442" y="2650"/>
                  <a:pt x="8877" y="868"/>
                </a:cubicBezTo>
                <a:cubicBezTo>
                  <a:pt x="9075" y="1304"/>
                  <a:pt x="9313" y="1779"/>
                  <a:pt x="9511" y="2215"/>
                </a:cubicBezTo>
                <a:cubicBezTo>
                  <a:pt x="9555" y="2317"/>
                  <a:pt x="9641" y="2360"/>
                  <a:pt x="9727" y="2360"/>
                </a:cubicBezTo>
                <a:cubicBezTo>
                  <a:pt x="9875" y="2360"/>
                  <a:pt x="10022" y="2232"/>
                  <a:pt x="9947" y="2056"/>
                </a:cubicBezTo>
                <a:cubicBezTo>
                  <a:pt x="9670" y="1422"/>
                  <a:pt x="9353" y="828"/>
                  <a:pt x="9036" y="194"/>
                </a:cubicBezTo>
                <a:cubicBezTo>
                  <a:pt x="9036" y="194"/>
                  <a:pt x="8996" y="155"/>
                  <a:pt x="8996" y="155"/>
                </a:cubicBezTo>
                <a:cubicBezTo>
                  <a:pt x="8954" y="50"/>
                  <a:pt x="8857" y="1"/>
                  <a:pt x="8763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5" name="Google Shape;881;p39">
            <a:extLst>
              <a:ext uri="{FF2B5EF4-FFF2-40B4-BE49-F238E27FC236}">
                <a16:creationId xmlns:a16="http://schemas.microsoft.com/office/drawing/2014/main" id="{FD2BFBDB-D293-2548-2FCD-0DEE68F30694}"/>
              </a:ext>
            </a:extLst>
          </p:cNvPr>
          <p:cNvSpPr/>
          <p:nvPr/>
        </p:nvSpPr>
        <p:spPr>
          <a:xfrm rot="8234285" flipH="1">
            <a:off x="3789700" y="1215220"/>
            <a:ext cx="514116" cy="505109"/>
          </a:xfrm>
          <a:custGeom>
            <a:avLst/>
            <a:gdLst/>
            <a:ahLst/>
            <a:cxnLst/>
            <a:rect l="l" t="t" r="r" b="b"/>
            <a:pathLst>
              <a:path w="10023" h="6398" extrusionOk="0">
                <a:moveTo>
                  <a:pt x="8763" y="1"/>
                </a:moveTo>
                <a:cubicBezTo>
                  <a:pt x="8679" y="1"/>
                  <a:pt x="8598" y="40"/>
                  <a:pt x="8560" y="115"/>
                </a:cubicBezTo>
                <a:cubicBezTo>
                  <a:pt x="8521" y="95"/>
                  <a:pt x="8481" y="86"/>
                  <a:pt x="8442" y="86"/>
                </a:cubicBezTo>
                <a:cubicBezTo>
                  <a:pt x="8402" y="86"/>
                  <a:pt x="8362" y="95"/>
                  <a:pt x="8323" y="115"/>
                </a:cubicBezTo>
                <a:cubicBezTo>
                  <a:pt x="7768" y="511"/>
                  <a:pt x="7134" y="868"/>
                  <a:pt x="6501" y="1185"/>
                </a:cubicBezTo>
                <a:cubicBezTo>
                  <a:pt x="6256" y="1290"/>
                  <a:pt x="6350" y="1641"/>
                  <a:pt x="6566" y="1641"/>
                </a:cubicBezTo>
                <a:cubicBezTo>
                  <a:pt x="6595" y="1641"/>
                  <a:pt x="6626" y="1635"/>
                  <a:pt x="6659" y="1621"/>
                </a:cubicBezTo>
                <a:cubicBezTo>
                  <a:pt x="7253" y="1343"/>
                  <a:pt x="7887" y="987"/>
                  <a:pt x="8442" y="630"/>
                </a:cubicBezTo>
                <a:lnTo>
                  <a:pt x="8442" y="630"/>
                </a:lnTo>
                <a:cubicBezTo>
                  <a:pt x="8085" y="2215"/>
                  <a:pt x="7174" y="3641"/>
                  <a:pt x="5867" y="4631"/>
                </a:cubicBezTo>
                <a:cubicBezTo>
                  <a:pt x="4890" y="5329"/>
                  <a:pt x="3382" y="5948"/>
                  <a:pt x="2008" y="5948"/>
                </a:cubicBezTo>
                <a:cubicBezTo>
                  <a:pt x="1432" y="5948"/>
                  <a:pt x="880" y="5839"/>
                  <a:pt x="400" y="5582"/>
                </a:cubicBezTo>
                <a:cubicBezTo>
                  <a:pt x="364" y="5558"/>
                  <a:pt x="330" y="5547"/>
                  <a:pt x="297" y="5547"/>
                </a:cubicBezTo>
                <a:cubicBezTo>
                  <a:pt x="113" y="5547"/>
                  <a:pt x="0" y="5877"/>
                  <a:pt x="202" y="5978"/>
                </a:cubicBezTo>
                <a:cubicBezTo>
                  <a:pt x="741" y="6273"/>
                  <a:pt x="1364" y="6398"/>
                  <a:pt x="2010" y="6398"/>
                </a:cubicBezTo>
                <a:cubicBezTo>
                  <a:pt x="3358" y="6398"/>
                  <a:pt x="4810" y="5855"/>
                  <a:pt x="5827" y="5186"/>
                </a:cubicBezTo>
                <a:cubicBezTo>
                  <a:pt x="7332" y="4195"/>
                  <a:pt x="8442" y="2650"/>
                  <a:pt x="8877" y="868"/>
                </a:cubicBezTo>
                <a:cubicBezTo>
                  <a:pt x="9075" y="1304"/>
                  <a:pt x="9313" y="1779"/>
                  <a:pt x="9511" y="2215"/>
                </a:cubicBezTo>
                <a:cubicBezTo>
                  <a:pt x="9555" y="2317"/>
                  <a:pt x="9641" y="2360"/>
                  <a:pt x="9727" y="2360"/>
                </a:cubicBezTo>
                <a:cubicBezTo>
                  <a:pt x="9875" y="2360"/>
                  <a:pt x="10022" y="2232"/>
                  <a:pt x="9947" y="2056"/>
                </a:cubicBezTo>
                <a:cubicBezTo>
                  <a:pt x="9670" y="1422"/>
                  <a:pt x="9353" y="828"/>
                  <a:pt x="9036" y="194"/>
                </a:cubicBezTo>
                <a:cubicBezTo>
                  <a:pt x="9036" y="194"/>
                  <a:pt x="8996" y="155"/>
                  <a:pt x="8996" y="155"/>
                </a:cubicBezTo>
                <a:cubicBezTo>
                  <a:pt x="8954" y="50"/>
                  <a:pt x="8857" y="1"/>
                  <a:pt x="8763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91698F18-24FD-757A-9B6A-2AF1493EB099}"/>
              </a:ext>
            </a:extLst>
          </p:cNvPr>
          <p:cNvSpPr txBox="1"/>
          <p:nvPr/>
        </p:nvSpPr>
        <p:spPr>
          <a:xfrm>
            <a:off x="8306449" y="632753"/>
            <a:ext cx="2182450" cy="523220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CÓ NGOẶC</a:t>
            </a:r>
          </a:p>
        </p:txBody>
      </p:sp>
      <p:grpSp>
        <p:nvGrpSpPr>
          <p:cNvPr id="57" name="Group 56">
            <a:extLst>
              <a:ext uri="{FF2B5EF4-FFF2-40B4-BE49-F238E27FC236}">
                <a16:creationId xmlns:a16="http://schemas.microsoft.com/office/drawing/2014/main" id="{3497A0F5-FC5D-6BA3-B53D-A224C3911BB4}"/>
              </a:ext>
            </a:extLst>
          </p:cNvPr>
          <p:cNvGrpSpPr/>
          <p:nvPr/>
        </p:nvGrpSpPr>
        <p:grpSpPr>
          <a:xfrm>
            <a:off x="6927951" y="1396105"/>
            <a:ext cx="1535956" cy="1538720"/>
            <a:chOff x="419122" y="2691928"/>
            <a:chExt cx="1535956" cy="1538720"/>
          </a:xfrm>
        </p:grpSpPr>
        <p:grpSp>
          <p:nvGrpSpPr>
            <p:cNvPr id="58" name="Google Shape;1251;p47">
              <a:extLst>
                <a:ext uri="{FF2B5EF4-FFF2-40B4-BE49-F238E27FC236}">
                  <a16:creationId xmlns:a16="http://schemas.microsoft.com/office/drawing/2014/main" id="{76368CC9-652D-5163-F2FD-FB1483850F36}"/>
                </a:ext>
              </a:extLst>
            </p:cNvPr>
            <p:cNvGrpSpPr/>
            <p:nvPr/>
          </p:nvGrpSpPr>
          <p:grpSpPr>
            <a:xfrm>
              <a:off x="419122" y="2691928"/>
              <a:ext cx="1535956" cy="1538720"/>
              <a:chOff x="4875791" y="946666"/>
              <a:chExt cx="1263475" cy="1443671"/>
            </a:xfrm>
          </p:grpSpPr>
          <p:sp>
            <p:nvSpPr>
              <p:cNvPr id="60" name="Google Shape;1252;p47">
                <a:extLst>
                  <a:ext uri="{FF2B5EF4-FFF2-40B4-BE49-F238E27FC236}">
                    <a16:creationId xmlns:a16="http://schemas.microsoft.com/office/drawing/2014/main" id="{4AD3CEA8-5D87-8576-3A36-FB44DE464C54}"/>
                  </a:ext>
                </a:extLst>
              </p:cNvPr>
              <p:cNvSpPr/>
              <p:nvPr/>
            </p:nvSpPr>
            <p:spPr>
              <a:xfrm>
                <a:off x="5455534" y="1055601"/>
                <a:ext cx="53695" cy="44148"/>
              </a:xfrm>
              <a:custGeom>
                <a:avLst/>
                <a:gdLst/>
                <a:ahLst/>
                <a:cxnLst/>
                <a:rect l="l" t="t" r="r" b="b"/>
                <a:pathLst>
                  <a:path w="3442" h="2830" extrusionOk="0">
                    <a:moveTo>
                      <a:pt x="2902" y="0"/>
                    </a:moveTo>
                    <a:cubicBezTo>
                      <a:pt x="2802" y="0"/>
                      <a:pt x="2699" y="38"/>
                      <a:pt x="2608" y="113"/>
                    </a:cubicBezTo>
                    <a:cubicBezTo>
                      <a:pt x="2174" y="439"/>
                      <a:pt x="1666" y="838"/>
                      <a:pt x="1232" y="1200"/>
                    </a:cubicBezTo>
                    <a:cubicBezTo>
                      <a:pt x="906" y="1490"/>
                      <a:pt x="580" y="1743"/>
                      <a:pt x="254" y="1997"/>
                    </a:cubicBezTo>
                    <a:cubicBezTo>
                      <a:pt x="36" y="2142"/>
                      <a:pt x="0" y="2432"/>
                      <a:pt x="145" y="2649"/>
                    </a:cubicBezTo>
                    <a:cubicBezTo>
                      <a:pt x="254" y="2758"/>
                      <a:pt x="362" y="2830"/>
                      <a:pt x="507" y="2830"/>
                    </a:cubicBezTo>
                    <a:cubicBezTo>
                      <a:pt x="616" y="2830"/>
                      <a:pt x="725" y="2794"/>
                      <a:pt x="797" y="2721"/>
                    </a:cubicBezTo>
                    <a:cubicBezTo>
                      <a:pt x="1123" y="2504"/>
                      <a:pt x="1449" y="2214"/>
                      <a:pt x="1811" y="1924"/>
                    </a:cubicBezTo>
                    <a:cubicBezTo>
                      <a:pt x="2246" y="1562"/>
                      <a:pt x="2717" y="1200"/>
                      <a:pt x="3151" y="874"/>
                    </a:cubicBezTo>
                    <a:cubicBezTo>
                      <a:pt x="3369" y="729"/>
                      <a:pt x="3441" y="403"/>
                      <a:pt x="3260" y="222"/>
                    </a:cubicBezTo>
                    <a:cubicBezTo>
                      <a:pt x="3176" y="74"/>
                      <a:pt x="3042" y="0"/>
                      <a:pt x="29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" name="Google Shape;1253;p47">
                <a:extLst>
                  <a:ext uri="{FF2B5EF4-FFF2-40B4-BE49-F238E27FC236}">
                    <a16:creationId xmlns:a16="http://schemas.microsoft.com/office/drawing/2014/main" id="{C8DA9A18-F3C2-EEF4-10A6-C94C11EED98A}"/>
                  </a:ext>
                </a:extLst>
              </p:cNvPr>
              <p:cNvSpPr/>
              <p:nvPr/>
            </p:nvSpPr>
            <p:spPr>
              <a:xfrm>
                <a:off x="4952637" y="2200313"/>
                <a:ext cx="1086088" cy="135782"/>
              </a:xfrm>
              <a:custGeom>
                <a:avLst/>
                <a:gdLst/>
                <a:ahLst/>
                <a:cxnLst/>
                <a:rect l="l" t="t" r="r" b="b"/>
                <a:pathLst>
                  <a:path w="69621" h="8704" extrusionOk="0">
                    <a:moveTo>
                      <a:pt x="68963" y="1"/>
                    </a:moveTo>
                    <a:cubicBezTo>
                      <a:pt x="68838" y="1"/>
                      <a:pt x="68709" y="56"/>
                      <a:pt x="68603" y="191"/>
                    </a:cubicBezTo>
                    <a:cubicBezTo>
                      <a:pt x="68096" y="771"/>
                      <a:pt x="67589" y="1278"/>
                      <a:pt x="67010" y="1821"/>
                    </a:cubicBezTo>
                    <a:cubicBezTo>
                      <a:pt x="66539" y="2256"/>
                      <a:pt x="66032" y="2727"/>
                      <a:pt x="65561" y="3234"/>
                    </a:cubicBezTo>
                    <a:cubicBezTo>
                      <a:pt x="65380" y="3415"/>
                      <a:pt x="65380" y="3704"/>
                      <a:pt x="65597" y="3886"/>
                    </a:cubicBezTo>
                    <a:cubicBezTo>
                      <a:pt x="65670" y="3958"/>
                      <a:pt x="65814" y="3994"/>
                      <a:pt x="65923" y="3994"/>
                    </a:cubicBezTo>
                    <a:cubicBezTo>
                      <a:pt x="66032" y="3994"/>
                      <a:pt x="66177" y="3958"/>
                      <a:pt x="66249" y="3849"/>
                    </a:cubicBezTo>
                    <a:cubicBezTo>
                      <a:pt x="66684" y="3415"/>
                      <a:pt x="67191" y="2944"/>
                      <a:pt x="67662" y="2509"/>
                    </a:cubicBezTo>
                    <a:cubicBezTo>
                      <a:pt x="68241" y="1966"/>
                      <a:pt x="68821" y="1386"/>
                      <a:pt x="69328" y="771"/>
                    </a:cubicBezTo>
                    <a:cubicBezTo>
                      <a:pt x="69620" y="425"/>
                      <a:pt x="69308" y="1"/>
                      <a:pt x="68963" y="1"/>
                    </a:cubicBezTo>
                    <a:close/>
                    <a:moveTo>
                      <a:pt x="65670" y="481"/>
                    </a:moveTo>
                    <a:cubicBezTo>
                      <a:pt x="64329" y="481"/>
                      <a:pt x="61214" y="4393"/>
                      <a:pt x="60599" y="5407"/>
                    </a:cubicBezTo>
                    <a:cubicBezTo>
                      <a:pt x="60417" y="5624"/>
                      <a:pt x="60490" y="5914"/>
                      <a:pt x="60743" y="6059"/>
                    </a:cubicBezTo>
                    <a:cubicBezTo>
                      <a:pt x="60816" y="6095"/>
                      <a:pt x="60888" y="6131"/>
                      <a:pt x="60961" y="6131"/>
                    </a:cubicBezTo>
                    <a:cubicBezTo>
                      <a:pt x="61142" y="6131"/>
                      <a:pt x="61287" y="6059"/>
                      <a:pt x="61359" y="5914"/>
                    </a:cubicBezTo>
                    <a:cubicBezTo>
                      <a:pt x="62373" y="4320"/>
                      <a:pt x="65054" y="1459"/>
                      <a:pt x="65670" y="1423"/>
                    </a:cubicBezTo>
                    <a:cubicBezTo>
                      <a:pt x="66285" y="1423"/>
                      <a:pt x="66285" y="481"/>
                      <a:pt x="65670" y="481"/>
                    </a:cubicBezTo>
                    <a:close/>
                    <a:moveTo>
                      <a:pt x="2877" y="4720"/>
                    </a:moveTo>
                    <a:cubicBezTo>
                      <a:pt x="2764" y="4720"/>
                      <a:pt x="2645" y="4763"/>
                      <a:pt x="2536" y="4864"/>
                    </a:cubicBezTo>
                    <a:cubicBezTo>
                      <a:pt x="1956" y="5479"/>
                      <a:pt x="1377" y="6168"/>
                      <a:pt x="906" y="6892"/>
                    </a:cubicBezTo>
                    <a:cubicBezTo>
                      <a:pt x="652" y="7254"/>
                      <a:pt x="435" y="7616"/>
                      <a:pt x="145" y="7942"/>
                    </a:cubicBezTo>
                    <a:cubicBezTo>
                      <a:pt x="0" y="8160"/>
                      <a:pt x="36" y="8449"/>
                      <a:pt x="254" y="8631"/>
                    </a:cubicBezTo>
                    <a:cubicBezTo>
                      <a:pt x="326" y="8667"/>
                      <a:pt x="435" y="8703"/>
                      <a:pt x="507" y="8703"/>
                    </a:cubicBezTo>
                    <a:cubicBezTo>
                      <a:pt x="688" y="8703"/>
                      <a:pt x="797" y="8667"/>
                      <a:pt x="906" y="8522"/>
                    </a:cubicBezTo>
                    <a:cubicBezTo>
                      <a:pt x="1159" y="8196"/>
                      <a:pt x="1449" y="7797"/>
                      <a:pt x="1703" y="7435"/>
                    </a:cubicBezTo>
                    <a:cubicBezTo>
                      <a:pt x="2137" y="6747"/>
                      <a:pt x="2644" y="6131"/>
                      <a:pt x="3224" y="5516"/>
                    </a:cubicBezTo>
                    <a:cubicBezTo>
                      <a:pt x="3558" y="5182"/>
                      <a:pt x="3251" y="4720"/>
                      <a:pt x="2877" y="4720"/>
                    </a:cubicBezTo>
                    <a:close/>
                  </a:path>
                </a:pathLst>
              </a:custGeom>
              <a:solidFill>
                <a:srgbClr val="21305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" name="Google Shape;1254;p47">
                <a:extLst>
                  <a:ext uri="{FF2B5EF4-FFF2-40B4-BE49-F238E27FC236}">
                    <a16:creationId xmlns:a16="http://schemas.microsoft.com/office/drawing/2014/main" id="{91F9E2F9-DB6D-28AB-2DC2-E0ECF4BA9010}"/>
                  </a:ext>
                </a:extLst>
              </p:cNvPr>
              <p:cNvSpPr/>
              <p:nvPr/>
            </p:nvSpPr>
            <p:spPr>
              <a:xfrm>
                <a:off x="4875791" y="946666"/>
                <a:ext cx="1263475" cy="1443671"/>
              </a:xfrm>
              <a:custGeom>
                <a:avLst/>
                <a:gdLst/>
                <a:ahLst/>
                <a:cxnLst/>
                <a:rect l="l" t="t" r="r" b="b"/>
                <a:pathLst>
                  <a:path w="80992" h="92543" extrusionOk="0">
                    <a:moveTo>
                      <a:pt x="38286" y="939"/>
                    </a:moveTo>
                    <a:cubicBezTo>
                      <a:pt x="38395" y="975"/>
                      <a:pt x="38503" y="1011"/>
                      <a:pt x="38576" y="1084"/>
                    </a:cubicBezTo>
                    <a:cubicBezTo>
                      <a:pt x="39409" y="1663"/>
                      <a:pt x="40206" y="2315"/>
                      <a:pt x="40894" y="3040"/>
                    </a:cubicBezTo>
                    <a:cubicBezTo>
                      <a:pt x="40982" y="3127"/>
                      <a:pt x="41109" y="3175"/>
                      <a:pt x="41237" y="3175"/>
                    </a:cubicBezTo>
                    <a:cubicBezTo>
                      <a:pt x="41319" y="3175"/>
                      <a:pt x="41402" y="3155"/>
                      <a:pt x="41474" y="3112"/>
                    </a:cubicBezTo>
                    <a:cubicBezTo>
                      <a:pt x="42234" y="2714"/>
                      <a:pt x="43031" y="2315"/>
                      <a:pt x="43828" y="1989"/>
                    </a:cubicBezTo>
                    <a:cubicBezTo>
                      <a:pt x="44009" y="1881"/>
                      <a:pt x="44190" y="1844"/>
                      <a:pt x="44371" y="1844"/>
                    </a:cubicBezTo>
                    <a:cubicBezTo>
                      <a:pt x="44589" y="1844"/>
                      <a:pt x="44806" y="1953"/>
                      <a:pt x="44987" y="2098"/>
                    </a:cubicBezTo>
                    <a:cubicBezTo>
                      <a:pt x="45494" y="2424"/>
                      <a:pt x="45929" y="2931"/>
                      <a:pt x="46219" y="3510"/>
                    </a:cubicBezTo>
                    <a:cubicBezTo>
                      <a:pt x="46298" y="3670"/>
                      <a:pt x="46455" y="3770"/>
                      <a:pt x="46633" y="3770"/>
                    </a:cubicBezTo>
                    <a:cubicBezTo>
                      <a:pt x="46698" y="3770"/>
                      <a:pt x="46766" y="3757"/>
                      <a:pt x="46834" y="3728"/>
                    </a:cubicBezTo>
                    <a:lnTo>
                      <a:pt x="49877" y="2532"/>
                    </a:lnTo>
                    <a:lnTo>
                      <a:pt x="49877" y="2532"/>
                    </a:lnTo>
                    <a:cubicBezTo>
                      <a:pt x="49442" y="5177"/>
                      <a:pt x="49189" y="7821"/>
                      <a:pt x="49152" y="10501"/>
                    </a:cubicBezTo>
                    <a:cubicBezTo>
                      <a:pt x="49008" y="14232"/>
                      <a:pt x="48863" y="18071"/>
                      <a:pt x="47595" y="21694"/>
                    </a:cubicBezTo>
                    <a:cubicBezTo>
                      <a:pt x="47052" y="21186"/>
                      <a:pt x="46508" y="20752"/>
                      <a:pt x="45893" y="20390"/>
                    </a:cubicBezTo>
                    <a:cubicBezTo>
                      <a:pt x="45675" y="20208"/>
                      <a:pt x="45422" y="20136"/>
                      <a:pt x="45168" y="20100"/>
                    </a:cubicBezTo>
                    <a:lnTo>
                      <a:pt x="45096" y="20100"/>
                    </a:lnTo>
                    <a:cubicBezTo>
                      <a:pt x="44842" y="20136"/>
                      <a:pt x="44589" y="20245"/>
                      <a:pt x="44371" y="20462"/>
                    </a:cubicBezTo>
                    <a:lnTo>
                      <a:pt x="43430" y="21295"/>
                    </a:lnTo>
                    <a:cubicBezTo>
                      <a:pt x="43246" y="21494"/>
                      <a:pt x="42997" y="21590"/>
                      <a:pt x="42749" y="21590"/>
                    </a:cubicBezTo>
                    <a:cubicBezTo>
                      <a:pt x="42411" y="21590"/>
                      <a:pt x="42075" y="21412"/>
                      <a:pt x="41908" y="21078"/>
                    </a:cubicBezTo>
                    <a:lnTo>
                      <a:pt x="41800" y="20897"/>
                    </a:lnTo>
                    <a:cubicBezTo>
                      <a:pt x="41510" y="20390"/>
                      <a:pt x="41039" y="20027"/>
                      <a:pt x="40496" y="19846"/>
                    </a:cubicBezTo>
                    <a:cubicBezTo>
                      <a:pt x="40314" y="19774"/>
                      <a:pt x="40097" y="19738"/>
                      <a:pt x="39916" y="19738"/>
                    </a:cubicBezTo>
                    <a:cubicBezTo>
                      <a:pt x="39300" y="19774"/>
                      <a:pt x="38721" y="19955"/>
                      <a:pt x="38214" y="20208"/>
                    </a:cubicBezTo>
                    <a:lnTo>
                      <a:pt x="35533" y="21331"/>
                    </a:lnTo>
                    <a:cubicBezTo>
                      <a:pt x="34773" y="20788"/>
                      <a:pt x="34012" y="20136"/>
                      <a:pt x="33360" y="19448"/>
                    </a:cubicBezTo>
                    <a:cubicBezTo>
                      <a:pt x="33276" y="19342"/>
                      <a:pt x="33142" y="19286"/>
                      <a:pt x="33009" y="19286"/>
                    </a:cubicBezTo>
                    <a:cubicBezTo>
                      <a:pt x="32914" y="19286"/>
                      <a:pt x="32820" y="19315"/>
                      <a:pt x="32744" y="19375"/>
                    </a:cubicBezTo>
                    <a:lnTo>
                      <a:pt x="31875" y="20027"/>
                    </a:lnTo>
                    <a:cubicBezTo>
                      <a:pt x="32020" y="13978"/>
                      <a:pt x="32636" y="7966"/>
                      <a:pt x="33795" y="2025"/>
                    </a:cubicBezTo>
                    <a:lnTo>
                      <a:pt x="35497" y="2750"/>
                    </a:lnTo>
                    <a:cubicBezTo>
                      <a:pt x="35557" y="2786"/>
                      <a:pt x="35622" y="2802"/>
                      <a:pt x="35686" y="2802"/>
                    </a:cubicBezTo>
                    <a:cubicBezTo>
                      <a:pt x="35815" y="2802"/>
                      <a:pt x="35944" y="2738"/>
                      <a:pt x="36040" y="2641"/>
                    </a:cubicBezTo>
                    <a:cubicBezTo>
                      <a:pt x="36620" y="2025"/>
                      <a:pt x="37272" y="1482"/>
                      <a:pt x="37996" y="1047"/>
                    </a:cubicBezTo>
                    <a:cubicBezTo>
                      <a:pt x="38069" y="1011"/>
                      <a:pt x="38177" y="939"/>
                      <a:pt x="38286" y="939"/>
                    </a:cubicBezTo>
                    <a:close/>
                    <a:moveTo>
                      <a:pt x="14090" y="12892"/>
                    </a:moveTo>
                    <a:cubicBezTo>
                      <a:pt x="19089" y="12892"/>
                      <a:pt x="25065" y="12928"/>
                      <a:pt x="31295" y="12964"/>
                    </a:cubicBezTo>
                    <a:cubicBezTo>
                      <a:pt x="31078" y="15645"/>
                      <a:pt x="30969" y="18289"/>
                      <a:pt x="30933" y="20969"/>
                    </a:cubicBezTo>
                    <a:cubicBezTo>
                      <a:pt x="30933" y="21114"/>
                      <a:pt x="31006" y="21295"/>
                      <a:pt x="31187" y="21368"/>
                    </a:cubicBezTo>
                    <a:cubicBezTo>
                      <a:pt x="31252" y="21400"/>
                      <a:pt x="31332" y="21418"/>
                      <a:pt x="31410" y="21418"/>
                    </a:cubicBezTo>
                    <a:cubicBezTo>
                      <a:pt x="31505" y="21418"/>
                      <a:pt x="31598" y="21391"/>
                      <a:pt x="31658" y="21331"/>
                    </a:cubicBezTo>
                    <a:lnTo>
                      <a:pt x="32962" y="20390"/>
                    </a:lnTo>
                    <a:cubicBezTo>
                      <a:pt x="33650" y="21078"/>
                      <a:pt x="34410" y="21694"/>
                      <a:pt x="35244" y="22237"/>
                    </a:cubicBezTo>
                    <a:cubicBezTo>
                      <a:pt x="35312" y="22306"/>
                      <a:pt x="35410" y="22331"/>
                      <a:pt x="35510" y="22331"/>
                    </a:cubicBezTo>
                    <a:cubicBezTo>
                      <a:pt x="35567" y="22331"/>
                      <a:pt x="35625" y="22323"/>
                      <a:pt x="35678" y="22309"/>
                    </a:cubicBezTo>
                    <a:lnTo>
                      <a:pt x="38576" y="21042"/>
                    </a:lnTo>
                    <a:cubicBezTo>
                      <a:pt x="38979" y="20840"/>
                      <a:pt x="39429" y="20730"/>
                      <a:pt x="39888" y="20730"/>
                    </a:cubicBezTo>
                    <a:cubicBezTo>
                      <a:pt x="40005" y="20730"/>
                      <a:pt x="40124" y="20737"/>
                      <a:pt x="40242" y="20752"/>
                    </a:cubicBezTo>
                    <a:cubicBezTo>
                      <a:pt x="40568" y="20824"/>
                      <a:pt x="40749" y="21078"/>
                      <a:pt x="41003" y="21440"/>
                    </a:cubicBezTo>
                    <a:lnTo>
                      <a:pt x="41184" y="21657"/>
                    </a:lnTo>
                    <a:cubicBezTo>
                      <a:pt x="41546" y="22164"/>
                      <a:pt x="42162" y="22490"/>
                      <a:pt x="42814" y="22527"/>
                    </a:cubicBezTo>
                    <a:cubicBezTo>
                      <a:pt x="42959" y="22527"/>
                      <a:pt x="43067" y="22490"/>
                      <a:pt x="43212" y="22490"/>
                    </a:cubicBezTo>
                    <a:cubicBezTo>
                      <a:pt x="43502" y="22382"/>
                      <a:pt x="43792" y="22201"/>
                      <a:pt x="44045" y="21983"/>
                    </a:cubicBezTo>
                    <a:lnTo>
                      <a:pt x="44987" y="21186"/>
                    </a:lnTo>
                    <a:cubicBezTo>
                      <a:pt x="45023" y="21150"/>
                      <a:pt x="45096" y="21078"/>
                      <a:pt x="45132" y="21078"/>
                    </a:cubicBezTo>
                    <a:cubicBezTo>
                      <a:pt x="45204" y="21078"/>
                      <a:pt x="45277" y="21114"/>
                      <a:pt x="45349" y="21186"/>
                    </a:cubicBezTo>
                    <a:cubicBezTo>
                      <a:pt x="46110" y="21657"/>
                      <a:pt x="46798" y="22237"/>
                      <a:pt x="47450" y="22853"/>
                    </a:cubicBezTo>
                    <a:cubicBezTo>
                      <a:pt x="47523" y="22925"/>
                      <a:pt x="47667" y="22997"/>
                      <a:pt x="47776" y="22997"/>
                    </a:cubicBezTo>
                    <a:lnTo>
                      <a:pt x="47885" y="22997"/>
                    </a:lnTo>
                    <a:cubicBezTo>
                      <a:pt x="48030" y="22961"/>
                      <a:pt x="48175" y="22853"/>
                      <a:pt x="48211" y="22708"/>
                    </a:cubicBezTo>
                    <a:cubicBezTo>
                      <a:pt x="49442" y="19593"/>
                      <a:pt x="49804" y="16369"/>
                      <a:pt x="49986" y="13182"/>
                    </a:cubicBezTo>
                    <a:cubicBezTo>
                      <a:pt x="64112" y="13363"/>
                      <a:pt x="76391" y="13544"/>
                      <a:pt x="78782" y="13580"/>
                    </a:cubicBezTo>
                    <a:cubicBezTo>
                      <a:pt x="79941" y="26982"/>
                      <a:pt x="77369" y="83559"/>
                      <a:pt x="77188" y="88087"/>
                    </a:cubicBezTo>
                    <a:cubicBezTo>
                      <a:pt x="72044" y="90369"/>
                      <a:pt x="57157" y="91637"/>
                      <a:pt x="36149" y="91637"/>
                    </a:cubicBezTo>
                    <a:cubicBezTo>
                      <a:pt x="18799" y="91637"/>
                      <a:pt x="3441" y="90695"/>
                      <a:pt x="2137" y="89934"/>
                    </a:cubicBezTo>
                    <a:cubicBezTo>
                      <a:pt x="725" y="87508"/>
                      <a:pt x="1304" y="42847"/>
                      <a:pt x="2029" y="13037"/>
                    </a:cubicBezTo>
                    <a:cubicBezTo>
                      <a:pt x="4274" y="12928"/>
                      <a:pt x="8331" y="12892"/>
                      <a:pt x="14090" y="12892"/>
                    </a:cubicBezTo>
                    <a:close/>
                    <a:moveTo>
                      <a:pt x="38269" y="0"/>
                    </a:moveTo>
                    <a:cubicBezTo>
                      <a:pt x="37999" y="0"/>
                      <a:pt x="37725" y="82"/>
                      <a:pt x="37489" y="251"/>
                    </a:cubicBezTo>
                    <a:cubicBezTo>
                      <a:pt x="36801" y="685"/>
                      <a:pt x="36149" y="1192"/>
                      <a:pt x="35569" y="1772"/>
                    </a:cubicBezTo>
                    <a:lnTo>
                      <a:pt x="33650" y="866"/>
                    </a:lnTo>
                    <a:cubicBezTo>
                      <a:pt x="33577" y="830"/>
                      <a:pt x="33505" y="812"/>
                      <a:pt x="33432" y="812"/>
                    </a:cubicBezTo>
                    <a:cubicBezTo>
                      <a:pt x="33360" y="812"/>
                      <a:pt x="33288" y="830"/>
                      <a:pt x="33215" y="866"/>
                    </a:cubicBezTo>
                    <a:cubicBezTo>
                      <a:pt x="33106" y="939"/>
                      <a:pt x="32998" y="1047"/>
                      <a:pt x="32998" y="1192"/>
                    </a:cubicBezTo>
                    <a:cubicBezTo>
                      <a:pt x="32273" y="4778"/>
                      <a:pt x="31730" y="8364"/>
                      <a:pt x="31404" y="12022"/>
                    </a:cubicBezTo>
                    <a:cubicBezTo>
                      <a:pt x="25102" y="11950"/>
                      <a:pt x="19125" y="11914"/>
                      <a:pt x="14090" y="11914"/>
                    </a:cubicBezTo>
                    <a:cubicBezTo>
                      <a:pt x="7933" y="11914"/>
                      <a:pt x="3695" y="11986"/>
                      <a:pt x="1521" y="12059"/>
                    </a:cubicBezTo>
                    <a:cubicBezTo>
                      <a:pt x="1268" y="12095"/>
                      <a:pt x="1087" y="12276"/>
                      <a:pt x="1051" y="12530"/>
                    </a:cubicBezTo>
                    <a:cubicBezTo>
                      <a:pt x="1051" y="12711"/>
                      <a:pt x="616" y="31691"/>
                      <a:pt x="399" y="50671"/>
                    </a:cubicBezTo>
                    <a:cubicBezTo>
                      <a:pt x="0" y="89282"/>
                      <a:pt x="1051" y="90188"/>
                      <a:pt x="1485" y="90586"/>
                    </a:cubicBezTo>
                    <a:cubicBezTo>
                      <a:pt x="2862" y="91782"/>
                      <a:pt x="20501" y="92542"/>
                      <a:pt x="36149" y="92542"/>
                    </a:cubicBezTo>
                    <a:cubicBezTo>
                      <a:pt x="46291" y="92542"/>
                      <a:pt x="70740" y="92180"/>
                      <a:pt x="77840" y="88811"/>
                    </a:cubicBezTo>
                    <a:cubicBezTo>
                      <a:pt x="77985" y="88739"/>
                      <a:pt x="78093" y="88558"/>
                      <a:pt x="78093" y="88413"/>
                    </a:cubicBezTo>
                    <a:cubicBezTo>
                      <a:pt x="78130" y="87761"/>
                      <a:pt x="80991" y="26185"/>
                      <a:pt x="79687" y="13037"/>
                    </a:cubicBezTo>
                    <a:cubicBezTo>
                      <a:pt x="79651" y="12819"/>
                      <a:pt x="79470" y="12638"/>
                      <a:pt x="79216" y="12602"/>
                    </a:cubicBezTo>
                    <a:cubicBezTo>
                      <a:pt x="78999" y="12602"/>
                      <a:pt x="65669" y="12421"/>
                      <a:pt x="50022" y="12204"/>
                    </a:cubicBezTo>
                    <a:cubicBezTo>
                      <a:pt x="50058" y="11660"/>
                      <a:pt x="50058" y="11117"/>
                      <a:pt x="50094" y="10537"/>
                    </a:cubicBezTo>
                    <a:cubicBezTo>
                      <a:pt x="50203" y="7676"/>
                      <a:pt x="50312" y="4706"/>
                      <a:pt x="50927" y="1881"/>
                    </a:cubicBezTo>
                    <a:cubicBezTo>
                      <a:pt x="51013" y="1565"/>
                      <a:pt x="50782" y="1318"/>
                      <a:pt x="50520" y="1318"/>
                    </a:cubicBezTo>
                    <a:cubicBezTo>
                      <a:pt x="50451" y="1318"/>
                      <a:pt x="50380" y="1336"/>
                      <a:pt x="50312" y="1373"/>
                    </a:cubicBezTo>
                    <a:lnTo>
                      <a:pt x="46834" y="2714"/>
                    </a:lnTo>
                    <a:cubicBezTo>
                      <a:pt x="46508" y="2170"/>
                      <a:pt x="46037" y="1699"/>
                      <a:pt x="45530" y="1337"/>
                    </a:cubicBezTo>
                    <a:cubicBezTo>
                      <a:pt x="45168" y="1047"/>
                      <a:pt x="44770" y="903"/>
                      <a:pt x="44371" y="903"/>
                    </a:cubicBezTo>
                    <a:cubicBezTo>
                      <a:pt x="44045" y="903"/>
                      <a:pt x="43719" y="975"/>
                      <a:pt x="43466" y="1120"/>
                    </a:cubicBezTo>
                    <a:cubicBezTo>
                      <a:pt x="42705" y="1446"/>
                      <a:pt x="42017" y="1772"/>
                      <a:pt x="41329" y="2134"/>
                    </a:cubicBezTo>
                    <a:cubicBezTo>
                      <a:pt x="40640" y="1482"/>
                      <a:pt x="39916" y="866"/>
                      <a:pt x="39119" y="323"/>
                    </a:cubicBezTo>
                    <a:cubicBezTo>
                      <a:pt x="38886" y="110"/>
                      <a:pt x="38581" y="0"/>
                      <a:pt x="382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 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" name="Google Shape;1255;p47">
                <a:extLst>
                  <a:ext uri="{FF2B5EF4-FFF2-40B4-BE49-F238E27FC236}">
                    <a16:creationId xmlns:a16="http://schemas.microsoft.com/office/drawing/2014/main" id="{59336691-6968-775E-8DFB-AF538567AB0D}"/>
                  </a:ext>
                </a:extLst>
              </p:cNvPr>
              <p:cNvSpPr/>
              <p:nvPr/>
            </p:nvSpPr>
            <p:spPr>
              <a:xfrm>
                <a:off x="5451010" y="1048035"/>
                <a:ext cx="109075" cy="99419"/>
              </a:xfrm>
              <a:custGeom>
                <a:avLst/>
                <a:gdLst/>
                <a:ahLst/>
                <a:cxnLst/>
                <a:rect l="l" t="t" r="r" b="b"/>
                <a:pathLst>
                  <a:path w="6992" h="6373" extrusionOk="0">
                    <a:moveTo>
                      <a:pt x="6448" y="1"/>
                    </a:moveTo>
                    <a:cubicBezTo>
                      <a:pt x="6330" y="1"/>
                      <a:pt x="6212" y="55"/>
                      <a:pt x="6122" y="164"/>
                    </a:cubicBezTo>
                    <a:cubicBezTo>
                      <a:pt x="4311" y="2011"/>
                      <a:pt x="2210" y="4148"/>
                      <a:pt x="326" y="5488"/>
                    </a:cubicBezTo>
                    <a:cubicBezTo>
                      <a:pt x="73" y="5633"/>
                      <a:pt x="0" y="5959"/>
                      <a:pt x="182" y="6176"/>
                    </a:cubicBezTo>
                    <a:cubicBezTo>
                      <a:pt x="269" y="6307"/>
                      <a:pt x="408" y="6372"/>
                      <a:pt x="552" y="6372"/>
                    </a:cubicBezTo>
                    <a:cubicBezTo>
                      <a:pt x="648" y="6372"/>
                      <a:pt x="747" y="6343"/>
                      <a:pt x="834" y="6285"/>
                    </a:cubicBezTo>
                    <a:cubicBezTo>
                      <a:pt x="2826" y="4872"/>
                      <a:pt x="4963" y="2735"/>
                      <a:pt x="6774" y="816"/>
                    </a:cubicBezTo>
                    <a:cubicBezTo>
                      <a:pt x="6991" y="635"/>
                      <a:pt x="6991" y="345"/>
                      <a:pt x="6774" y="164"/>
                    </a:cubicBezTo>
                    <a:cubicBezTo>
                      <a:pt x="6683" y="55"/>
                      <a:pt x="6566" y="1"/>
                      <a:pt x="64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" name="Google Shape;1256;p47">
                <a:extLst>
                  <a:ext uri="{FF2B5EF4-FFF2-40B4-BE49-F238E27FC236}">
                    <a16:creationId xmlns:a16="http://schemas.microsoft.com/office/drawing/2014/main" id="{827DCE1D-83A7-4ED7-017C-7CDB65663D28}"/>
                  </a:ext>
                </a:extLst>
              </p:cNvPr>
              <p:cNvSpPr/>
              <p:nvPr/>
            </p:nvSpPr>
            <p:spPr>
              <a:xfrm>
                <a:off x="5519557" y="1088423"/>
                <a:ext cx="44476" cy="37346"/>
              </a:xfrm>
              <a:custGeom>
                <a:avLst/>
                <a:gdLst/>
                <a:ahLst/>
                <a:cxnLst/>
                <a:rect l="l" t="t" r="r" b="b"/>
                <a:pathLst>
                  <a:path w="2851" h="2394" extrusionOk="0">
                    <a:moveTo>
                      <a:pt x="2320" y="0"/>
                    </a:moveTo>
                    <a:cubicBezTo>
                      <a:pt x="2232" y="0"/>
                      <a:pt x="2141" y="24"/>
                      <a:pt x="2054" y="74"/>
                    </a:cubicBezTo>
                    <a:cubicBezTo>
                      <a:pt x="1366" y="472"/>
                      <a:pt x="786" y="980"/>
                      <a:pt x="315" y="1595"/>
                    </a:cubicBezTo>
                    <a:cubicBezTo>
                      <a:pt x="0" y="1910"/>
                      <a:pt x="226" y="2394"/>
                      <a:pt x="634" y="2394"/>
                    </a:cubicBezTo>
                    <a:cubicBezTo>
                      <a:pt x="648" y="2394"/>
                      <a:pt x="663" y="2393"/>
                      <a:pt x="677" y="2392"/>
                    </a:cubicBezTo>
                    <a:cubicBezTo>
                      <a:pt x="822" y="2356"/>
                      <a:pt x="931" y="2320"/>
                      <a:pt x="1040" y="2211"/>
                    </a:cubicBezTo>
                    <a:cubicBezTo>
                      <a:pt x="1438" y="1668"/>
                      <a:pt x="1945" y="1233"/>
                      <a:pt x="2525" y="907"/>
                    </a:cubicBezTo>
                    <a:cubicBezTo>
                      <a:pt x="2778" y="798"/>
                      <a:pt x="2851" y="472"/>
                      <a:pt x="2742" y="255"/>
                    </a:cubicBezTo>
                    <a:cubicBezTo>
                      <a:pt x="2647" y="89"/>
                      <a:pt x="2489" y="0"/>
                      <a:pt x="23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" name="Google Shape;1257;p47">
                <a:extLst>
                  <a:ext uri="{FF2B5EF4-FFF2-40B4-BE49-F238E27FC236}">
                    <a16:creationId xmlns:a16="http://schemas.microsoft.com/office/drawing/2014/main" id="{A7119B0B-F2DA-AA34-3F52-6C5926920A59}"/>
                  </a:ext>
                </a:extLst>
              </p:cNvPr>
              <p:cNvSpPr/>
              <p:nvPr/>
            </p:nvSpPr>
            <p:spPr>
              <a:xfrm>
                <a:off x="5895142" y="2207801"/>
                <a:ext cx="92118" cy="88171"/>
              </a:xfrm>
              <a:custGeom>
                <a:avLst/>
                <a:gdLst/>
                <a:ahLst/>
                <a:cxnLst/>
                <a:rect l="l" t="t" r="r" b="b"/>
                <a:pathLst>
                  <a:path w="5905" h="5652" extrusionOk="0">
                    <a:moveTo>
                      <a:pt x="5253" y="1"/>
                    </a:moveTo>
                    <a:cubicBezTo>
                      <a:pt x="3912" y="1"/>
                      <a:pt x="797" y="3913"/>
                      <a:pt x="182" y="4927"/>
                    </a:cubicBezTo>
                    <a:cubicBezTo>
                      <a:pt x="0" y="5144"/>
                      <a:pt x="73" y="5434"/>
                      <a:pt x="326" y="5579"/>
                    </a:cubicBezTo>
                    <a:cubicBezTo>
                      <a:pt x="399" y="5615"/>
                      <a:pt x="471" y="5651"/>
                      <a:pt x="544" y="5651"/>
                    </a:cubicBezTo>
                    <a:cubicBezTo>
                      <a:pt x="725" y="5651"/>
                      <a:pt x="870" y="5579"/>
                      <a:pt x="942" y="5434"/>
                    </a:cubicBezTo>
                    <a:cubicBezTo>
                      <a:pt x="1956" y="3840"/>
                      <a:pt x="4637" y="979"/>
                      <a:pt x="5253" y="943"/>
                    </a:cubicBezTo>
                    <a:cubicBezTo>
                      <a:pt x="5904" y="943"/>
                      <a:pt x="5904" y="1"/>
                      <a:pt x="52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" name="Google Shape;1258;p47">
                <a:extLst>
                  <a:ext uri="{FF2B5EF4-FFF2-40B4-BE49-F238E27FC236}">
                    <a16:creationId xmlns:a16="http://schemas.microsoft.com/office/drawing/2014/main" id="{6FA162F2-55F2-29C8-5AB4-7DE9277345E8}"/>
                  </a:ext>
                </a:extLst>
              </p:cNvPr>
              <p:cNvSpPr/>
              <p:nvPr/>
            </p:nvSpPr>
            <p:spPr>
              <a:xfrm>
                <a:off x="5972549" y="2200578"/>
                <a:ext cx="66768" cy="62618"/>
              </a:xfrm>
              <a:custGeom>
                <a:avLst/>
                <a:gdLst/>
                <a:ahLst/>
                <a:cxnLst/>
                <a:rect l="l" t="t" r="r" b="b"/>
                <a:pathLst>
                  <a:path w="4280" h="4014" extrusionOk="0">
                    <a:moveTo>
                      <a:pt x="3613" y="0"/>
                    </a:moveTo>
                    <a:cubicBezTo>
                      <a:pt x="3490" y="0"/>
                      <a:pt x="3364" y="51"/>
                      <a:pt x="3261" y="174"/>
                    </a:cubicBezTo>
                    <a:cubicBezTo>
                      <a:pt x="2754" y="754"/>
                      <a:pt x="2210" y="1297"/>
                      <a:pt x="1631" y="1804"/>
                    </a:cubicBezTo>
                    <a:cubicBezTo>
                      <a:pt x="1160" y="2239"/>
                      <a:pt x="653" y="2710"/>
                      <a:pt x="182" y="3217"/>
                    </a:cubicBezTo>
                    <a:cubicBezTo>
                      <a:pt x="1" y="3398"/>
                      <a:pt x="37" y="3687"/>
                      <a:pt x="254" y="3869"/>
                    </a:cubicBezTo>
                    <a:cubicBezTo>
                      <a:pt x="327" y="3941"/>
                      <a:pt x="435" y="4013"/>
                      <a:pt x="544" y="4013"/>
                    </a:cubicBezTo>
                    <a:cubicBezTo>
                      <a:pt x="689" y="4013"/>
                      <a:pt x="798" y="3941"/>
                      <a:pt x="906" y="3832"/>
                    </a:cubicBezTo>
                    <a:cubicBezTo>
                      <a:pt x="1341" y="3398"/>
                      <a:pt x="1812" y="2927"/>
                      <a:pt x="2283" y="2492"/>
                    </a:cubicBezTo>
                    <a:cubicBezTo>
                      <a:pt x="2898" y="1949"/>
                      <a:pt x="3442" y="1369"/>
                      <a:pt x="3985" y="790"/>
                    </a:cubicBezTo>
                    <a:cubicBezTo>
                      <a:pt x="4280" y="415"/>
                      <a:pt x="3960" y="0"/>
                      <a:pt x="36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" name="Google Shape;1259;p47">
                <a:extLst>
                  <a:ext uri="{FF2B5EF4-FFF2-40B4-BE49-F238E27FC236}">
                    <a16:creationId xmlns:a16="http://schemas.microsoft.com/office/drawing/2014/main" id="{C7254A13-62B6-45ED-A5C7-FC1C3E03B593}"/>
                  </a:ext>
                </a:extLst>
              </p:cNvPr>
              <p:cNvSpPr/>
              <p:nvPr/>
            </p:nvSpPr>
            <p:spPr>
              <a:xfrm>
                <a:off x="5653295" y="1253830"/>
                <a:ext cx="46348" cy="54990"/>
              </a:xfrm>
              <a:custGeom>
                <a:avLst/>
                <a:gdLst/>
                <a:ahLst/>
                <a:cxnLst/>
                <a:rect l="l" t="t" r="r" b="b"/>
                <a:pathLst>
                  <a:path w="2971" h="3525" extrusionOk="0">
                    <a:moveTo>
                      <a:pt x="2423" y="1"/>
                    </a:moveTo>
                    <a:cubicBezTo>
                      <a:pt x="2312" y="1"/>
                      <a:pt x="2199" y="38"/>
                      <a:pt x="2102" y="120"/>
                    </a:cubicBezTo>
                    <a:cubicBezTo>
                      <a:pt x="1558" y="663"/>
                      <a:pt x="1087" y="1243"/>
                      <a:pt x="725" y="1931"/>
                    </a:cubicBezTo>
                    <a:cubicBezTo>
                      <a:pt x="544" y="2257"/>
                      <a:pt x="363" y="2547"/>
                      <a:pt x="182" y="2800"/>
                    </a:cubicBezTo>
                    <a:cubicBezTo>
                      <a:pt x="1" y="2981"/>
                      <a:pt x="37" y="3307"/>
                      <a:pt x="254" y="3452"/>
                    </a:cubicBezTo>
                    <a:cubicBezTo>
                      <a:pt x="327" y="3489"/>
                      <a:pt x="435" y="3525"/>
                      <a:pt x="544" y="3525"/>
                    </a:cubicBezTo>
                    <a:cubicBezTo>
                      <a:pt x="689" y="3525"/>
                      <a:pt x="834" y="3452"/>
                      <a:pt x="906" y="3344"/>
                    </a:cubicBezTo>
                    <a:cubicBezTo>
                      <a:pt x="1124" y="3054"/>
                      <a:pt x="1341" y="2764"/>
                      <a:pt x="1522" y="2402"/>
                    </a:cubicBezTo>
                    <a:cubicBezTo>
                      <a:pt x="1848" y="1822"/>
                      <a:pt x="2246" y="1315"/>
                      <a:pt x="2717" y="844"/>
                    </a:cubicBezTo>
                    <a:cubicBezTo>
                      <a:pt x="2935" y="663"/>
                      <a:pt x="2971" y="374"/>
                      <a:pt x="2790" y="156"/>
                    </a:cubicBezTo>
                    <a:cubicBezTo>
                      <a:pt x="2690" y="57"/>
                      <a:pt x="2558" y="1"/>
                      <a:pt x="2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" name="Google Shape;1260;p47">
                <a:extLst>
                  <a:ext uri="{FF2B5EF4-FFF2-40B4-BE49-F238E27FC236}">
                    <a16:creationId xmlns:a16="http://schemas.microsoft.com/office/drawing/2014/main" id="{C5992063-2E1E-183A-DFEB-A9C27FE2C581}"/>
                  </a:ext>
                </a:extLst>
              </p:cNvPr>
              <p:cNvSpPr/>
              <p:nvPr/>
            </p:nvSpPr>
            <p:spPr>
              <a:xfrm>
                <a:off x="5717458" y="1246482"/>
                <a:ext cx="39406" cy="33056"/>
              </a:xfrm>
              <a:custGeom>
                <a:avLst/>
                <a:gdLst/>
                <a:ahLst/>
                <a:cxnLst/>
                <a:rect l="l" t="t" r="r" b="b"/>
                <a:pathLst>
                  <a:path w="2526" h="2119" extrusionOk="0">
                    <a:moveTo>
                      <a:pt x="1813" y="0"/>
                    </a:moveTo>
                    <a:cubicBezTo>
                      <a:pt x="1710" y="0"/>
                      <a:pt x="1602" y="36"/>
                      <a:pt x="1502" y="120"/>
                    </a:cubicBezTo>
                    <a:cubicBezTo>
                      <a:pt x="1104" y="482"/>
                      <a:pt x="705" y="917"/>
                      <a:pt x="307" y="1315"/>
                    </a:cubicBezTo>
                    <a:cubicBezTo>
                      <a:pt x="1" y="1621"/>
                      <a:pt x="205" y="2119"/>
                      <a:pt x="591" y="2119"/>
                    </a:cubicBezTo>
                    <a:cubicBezTo>
                      <a:pt x="616" y="2119"/>
                      <a:pt x="642" y="2117"/>
                      <a:pt x="669" y="2112"/>
                    </a:cubicBezTo>
                    <a:cubicBezTo>
                      <a:pt x="778" y="2112"/>
                      <a:pt x="922" y="2076"/>
                      <a:pt x="995" y="1967"/>
                    </a:cubicBezTo>
                    <a:cubicBezTo>
                      <a:pt x="1357" y="1569"/>
                      <a:pt x="1756" y="1171"/>
                      <a:pt x="2154" y="808"/>
                    </a:cubicBezTo>
                    <a:cubicBezTo>
                      <a:pt x="2525" y="494"/>
                      <a:pt x="2199" y="0"/>
                      <a:pt x="18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" name="Google Shape;1261;p47">
                <a:extLst>
                  <a:ext uri="{FF2B5EF4-FFF2-40B4-BE49-F238E27FC236}">
                    <a16:creationId xmlns:a16="http://schemas.microsoft.com/office/drawing/2014/main" id="{17B76769-F96B-1248-2B67-1C3EB1B5B91A}"/>
                  </a:ext>
                </a:extLst>
              </p:cNvPr>
              <p:cNvSpPr/>
              <p:nvPr/>
            </p:nvSpPr>
            <p:spPr>
              <a:xfrm>
                <a:off x="4952637" y="2273945"/>
                <a:ext cx="55505" cy="62150"/>
              </a:xfrm>
              <a:custGeom>
                <a:avLst/>
                <a:gdLst/>
                <a:ahLst/>
                <a:cxnLst/>
                <a:rect l="l" t="t" r="r" b="b"/>
                <a:pathLst>
                  <a:path w="3558" h="3984" extrusionOk="0">
                    <a:moveTo>
                      <a:pt x="2894" y="0"/>
                    </a:moveTo>
                    <a:cubicBezTo>
                      <a:pt x="2786" y="0"/>
                      <a:pt x="2673" y="43"/>
                      <a:pt x="2572" y="144"/>
                    </a:cubicBezTo>
                    <a:cubicBezTo>
                      <a:pt x="1956" y="759"/>
                      <a:pt x="1377" y="1448"/>
                      <a:pt x="906" y="2172"/>
                    </a:cubicBezTo>
                    <a:cubicBezTo>
                      <a:pt x="688" y="2534"/>
                      <a:pt x="435" y="2896"/>
                      <a:pt x="145" y="3222"/>
                    </a:cubicBezTo>
                    <a:cubicBezTo>
                      <a:pt x="0" y="3440"/>
                      <a:pt x="36" y="3729"/>
                      <a:pt x="254" y="3911"/>
                    </a:cubicBezTo>
                    <a:cubicBezTo>
                      <a:pt x="326" y="3947"/>
                      <a:pt x="435" y="3983"/>
                      <a:pt x="544" y="3983"/>
                    </a:cubicBezTo>
                    <a:cubicBezTo>
                      <a:pt x="688" y="3983"/>
                      <a:pt x="797" y="3947"/>
                      <a:pt x="906" y="3802"/>
                    </a:cubicBezTo>
                    <a:cubicBezTo>
                      <a:pt x="1196" y="3476"/>
                      <a:pt x="1449" y="3077"/>
                      <a:pt x="1703" y="2715"/>
                    </a:cubicBezTo>
                    <a:cubicBezTo>
                      <a:pt x="2137" y="2027"/>
                      <a:pt x="2644" y="1411"/>
                      <a:pt x="3224" y="796"/>
                    </a:cubicBezTo>
                    <a:cubicBezTo>
                      <a:pt x="3558" y="462"/>
                      <a:pt x="3251" y="0"/>
                      <a:pt x="28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" name="Google Shape;1262;p47">
                <a:extLst>
                  <a:ext uri="{FF2B5EF4-FFF2-40B4-BE49-F238E27FC236}">
                    <a16:creationId xmlns:a16="http://schemas.microsoft.com/office/drawing/2014/main" id="{6D023A92-80A4-E378-F1D8-2CE755B3A234}"/>
                  </a:ext>
                </a:extLst>
              </p:cNvPr>
              <p:cNvSpPr/>
              <p:nvPr/>
            </p:nvSpPr>
            <p:spPr>
              <a:xfrm>
                <a:off x="5373026" y="960737"/>
                <a:ext cx="280285" cy="323794"/>
              </a:xfrm>
              <a:custGeom>
                <a:avLst/>
                <a:gdLst/>
                <a:ahLst/>
                <a:cxnLst/>
                <a:rect l="l" t="t" r="r" b="b"/>
                <a:pathLst>
                  <a:path w="17967" h="20756" extrusionOk="0">
                    <a:moveTo>
                      <a:pt x="8175" y="6081"/>
                    </a:moveTo>
                    <a:cubicBezTo>
                      <a:pt x="8318" y="6081"/>
                      <a:pt x="8465" y="6155"/>
                      <a:pt x="8549" y="6303"/>
                    </a:cubicBezTo>
                    <a:cubicBezTo>
                      <a:pt x="8694" y="6484"/>
                      <a:pt x="8658" y="6810"/>
                      <a:pt x="8440" y="6955"/>
                    </a:cubicBezTo>
                    <a:cubicBezTo>
                      <a:pt x="7970" y="7281"/>
                      <a:pt x="7535" y="7643"/>
                      <a:pt x="7064" y="8005"/>
                    </a:cubicBezTo>
                    <a:cubicBezTo>
                      <a:pt x="6738" y="8295"/>
                      <a:pt x="6412" y="8585"/>
                      <a:pt x="6086" y="8802"/>
                    </a:cubicBezTo>
                    <a:cubicBezTo>
                      <a:pt x="5977" y="8875"/>
                      <a:pt x="5905" y="8911"/>
                      <a:pt x="5796" y="8911"/>
                    </a:cubicBezTo>
                    <a:cubicBezTo>
                      <a:pt x="5651" y="8911"/>
                      <a:pt x="5507" y="8839"/>
                      <a:pt x="5398" y="8730"/>
                    </a:cubicBezTo>
                    <a:cubicBezTo>
                      <a:pt x="5253" y="8513"/>
                      <a:pt x="5289" y="8223"/>
                      <a:pt x="5507" y="8078"/>
                    </a:cubicBezTo>
                    <a:cubicBezTo>
                      <a:pt x="5833" y="7824"/>
                      <a:pt x="6159" y="7571"/>
                      <a:pt x="6485" y="7281"/>
                    </a:cubicBezTo>
                    <a:cubicBezTo>
                      <a:pt x="6955" y="6919"/>
                      <a:pt x="7390" y="6520"/>
                      <a:pt x="7897" y="6194"/>
                    </a:cubicBezTo>
                    <a:cubicBezTo>
                      <a:pt x="7973" y="6119"/>
                      <a:pt x="8073" y="6081"/>
                      <a:pt x="8175" y="6081"/>
                    </a:cubicBezTo>
                    <a:close/>
                    <a:moveTo>
                      <a:pt x="11674" y="8193"/>
                    </a:moveTo>
                    <a:cubicBezTo>
                      <a:pt x="11847" y="8193"/>
                      <a:pt x="12024" y="8291"/>
                      <a:pt x="12099" y="8440"/>
                    </a:cubicBezTo>
                    <a:cubicBezTo>
                      <a:pt x="12244" y="8657"/>
                      <a:pt x="12135" y="8983"/>
                      <a:pt x="11918" y="9092"/>
                    </a:cubicBezTo>
                    <a:cubicBezTo>
                      <a:pt x="11338" y="9418"/>
                      <a:pt x="10831" y="9853"/>
                      <a:pt x="10396" y="10396"/>
                    </a:cubicBezTo>
                    <a:cubicBezTo>
                      <a:pt x="10324" y="10505"/>
                      <a:pt x="10179" y="10541"/>
                      <a:pt x="10034" y="10577"/>
                    </a:cubicBezTo>
                    <a:cubicBezTo>
                      <a:pt x="10019" y="10578"/>
                      <a:pt x="10005" y="10579"/>
                      <a:pt x="9991" y="10579"/>
                    </a:cubicBezTo>
                    <a:cubicBezTo>
                      <a:pt x="9585" y="10579"/>
                      <a:pt x="9392" y="10095"/>
                      <a:pt x="9672" y="9780"/>
                    </a:cubicBezTo>
                    <a:cubicBezTo>
                      <a:pt x="10179" y="9165"/>
                      <a:pt x="10759" y="8657"/>
                      <a:pt x="11447" y="8259"/>
                    </a:cubicBezTo>
                    <a:cubicBezTo>
                      <a:pt x="11515" y="8214"/>
                      <a:pt x="11594" y="8193"/>
                      <a:pt x="11674" y="8193"/>
                    </a:cubicBezTo>
                    <a:close/>
                    <a:moveTo>
                      <a:pt x="11447" y="5624"/>
                    </a:moveTo>
                    <a:cubicBezTo>
                      <a:pt x="11565" y="5624"/>
                      <a:pt x="11682" y="5669"/>
                      <a:pt x="11773" y="5760"/>
                    </a:cubicBezTo>
                    <a:cubicBezTo>
                      <a:pt x="11954" y="5941"/>
                      <a:pt x="11954" y="6267"/>
                      <a:pt x="11773" y="6448"/>
                    </a:cubicBezTo>
                    <a:cubicBezTo>
                      <a:pt x="9926" y="8331"/>
                      <a:pt x="7789" y="10468"/>
                      <a:pt x="5833" y="11881"/>
                    </a:cubicBezTo>
                    <a:cubicBezTo>
                      <a:pt x="5748" y="11952"/>
                      <a:pt x="5652" y="11984"/>
                      <a:pt x="5558" y="11984"/>
                    </a:cubicBezTo>
                    <a:cubicBezTo>
                      <a:pt x="5411" y="11984"/>
                      <a:pt x="5269" y="11905"/>
                      <a:pt x="5181" y="11772"/>
                    </a:cubicBezTo>
                    <a:cubicBezTo>
                      <a:pt x="4999" y="11591"/>
                      <a:pt x="5072" y="11265"/>
                      <a:pt x="5289" y="11120"/>
                    </a:cubicBezTo>
                    <a:cubicBezTo>
                      <a:pt x="7209" y="9744"/>
                      <a:pt x="9310" y="7643"/>
                      <a:pt x="11121" y="5760"/>
                    </a:cubicBezTo>
                    <a:cubicBezTo>
                      <a:pt x="11211" y="5669"/>
                      <a:pt x="11329" y="5624"/>
                      <a:pt x="11447" y="5624"/>
                    </a:cubicBezTo>
                    <a:close/>
                    <a:moveTo>
                      <a:pt x="6412" y="1"/>
                    </a:moveTo>
                    <a:cubicBezTo>
                      <a:pt x="6303" y="37"/>
                      <a:pt x="6195" y="73"/>
                      <a:pt x="6122" y="145"/>
                    </a:cubicBezTo>
                    <a:cubicBezTo>
                      <a:pt x="5398" y="580"/>
                      <a:pt x="4746" y="1123"/>
                      <a:pt x="4166" y="1739"/>
                    </a:cubicBezTo>
                    <a:cubicBezTo>
                      <a:pt x="4070" y="1836"/>
                      <a:pt x="3941" y="1884"/>
                      <a:pt x="3812" y="1884"/>
                    </a:cubicBezTo>
                    <a:cubicBezTo>
                      <a:pt x="3748" y="1884"/>
                      <a:pt x="3683" y="1872"/>
                      <a:pt x="3623" y="1848"/>
                    </a:cubicBezTo>
                    <a:lnTo>
                      <a:pt x="1921" y="1051"/>
                    </a:lnTo>
                    <a:cubicBezTo>
                      <a:pt x="762" y="6991"/>
                      <a:pt x="146" y="13040"/>
                      <a:pt x="1" y="19089"/>
                    </a:cubicBezTo>
                    <a:lnTo>
                      <a:pt x="870" y="18437"/>
                    </a:lnTo>
                    <a:cubicBezTo>
                      <a:pt x="946" y="18377"/>
                      <a:pt x="1040" y="18348"/>
                      <a:pt x="1135" y="18348"/>
                    </a:cubicBezTo>
                    <a:cubicBezTo>
                      <a:pt x="1268" y="18348"/>
                      <a:pt x="1402" y="18404"/>
                      <a:pt x="1486" y="18510"/>
                    </a:cubicBezTo>
                    <a:cubicBezTo>
                      <a:pt x="2138" y="19198"/>
                      <a:pt x="2899" y="19850"/>
                      <a:pt x="3659" y="20393"/>
                    </a:cubicBezTo>
                    <a:lnTo>
                      <a:pt x="6340" y="19270"/>
                    </a:lnTo>
                    <a:cubicBezTo>
                      <a:pt x="6847" y="19017"/>
                      <a:pt x="7426" y="18836"/>
                      <a:pt x="8042" y="18799"/>
                    </a:cubicBezTo>
                    <a:cubicBezTo>
                      <a:pt x="8223" y="18799"/>
                      <a:pt x="8440" y="18836"/>
                      <a:pt x="8622" y="18908"/>
                    </a:cubicBezTo>
                    <a:cubicBezTo>
                      <a:pt x="9165" y="19089"/>
                      <a:pt x="9636" y="19451"/>
                      <a:pt x="9926" y="19958"/>
                    </a:cubicBezTo>
                    <a:lnTo>
                      <a:pt x="10034" y="20140"/>
                    </a:lnTo>
                    <a:cubicBezTo>
                      <a:pt x="10201" y="20474"/>
                      <a:pt x="10537" y="20652"/>
                      <a:pt x="10875" y="20652"/>
                    </a:cubicBezTo>
                    <a:cubicBezTo>
                      <a:pt x="11123" y="20652"/>
                      <a:pt x="11372" y="20556"/>
                      <a:pt x="11556" y="20357"/>
                    </a:cubicBezTo>
                    <a:lnTo>
                      <a:pt x="12497" y="19524"/>
                    </a:lnTo>
                    <a:cubicBezTo>
                      <a:pt x="12678" y="19343"/>
                      <a:pt x="12932" y="19234"/>
                      <a:pt x="13222" y="19198"/>
                    </a:cubicBezTo>
                    <a:lnTo>
                      <a:pt x="13258" y="19198"/>
                    </a:lnTo>
                    <a:cubicBezTo>
                      <a:pt x="13548" y="19198"/>
                      <a:pt x="13801" y="19306"/>
                      <a:pt x="14019" y="19451"/>
                    </a:cubicBezTo>
                    <a:cubicBezTo>
                      <a:pt x="14598" y="19850"/>
                      <a:pt x="15178" y="20284"/>
                      <a:pt x="15721" y="20755"/>
                    </a:cubicBezTo>
                    <a:cubicBezTo>
                      <a:pt x="16989" y="17133"/>
                      <a:pt x="17134" y="13294"/>
                      <a:pt x="17278" y="9599"/>
                    </a:cubicBezTo>
                    <a:cubicBezTo>
                      <a:pt x="17315" y="6919"/>
                      <a:pt x="17532" y="4238"/>
                      <a:pt x="17967" y="1594"/>
                    </a:cubicBezTo>
                    <a:lnTo>
                      <a:pt x="17967" y="1594"/>
                    </a:lnTo>
                    <a:lnTo>
                      <a:pt x="14924" y="2826"/>
                    </a:lnTo>
                    <a:cubicBezTo>
                      <a:pt x="14867" y="2854"/>
                      <a:pt x="14806" y="2868"/>
                      <a:pt x="14743" y="2868"/>
                    </a:cubicBezTo>
                    <a:cubicBezTo>
                      <a:pt x="14568" y="2868"/>
                      <a:pt x="14389" y="2760"/>
                      <a:pt x="14308" y="2572"/>
                    </a:cubicBezTo>
                    <a:cubicBezTo>
                      <a:pt x="14055" y="1993"/>
                      <a:pt x="13620" y="1522"/>
                      <a:pt x="13077" y="1160"/>
                    </a:cubicBezTo>
                    <a:cubicBezTo>
                      <a:pt x="12932" y="1015"/>
                      <a:pt x="12715" y="942"/>
                      <a:pt x="12461" y="906"/>
                    </a:cubicBezTo>
                    <a:cubicBezTo>
                      <a:pt x="12280" y="942"/>
                      <a:pt x="12099" y="979"/>
                      <a:pt x="11954" y="1051"/>
                    </a:cubicBezTo>
                    <a:cubicBezTo>
                      <a:pt x="11121" y="1413"/>
                      <a:pt x="10360" y="1775"/>
                      <a:pt x="9600" y="2210"/>
                    </a:cubicBezTo>
                    <a:cubicBezTo>
                      <a:pt x="9532" y="2251"/>
                      <a:pt x="9454" y="2271"/>
                      <a:pt x="9375" y="2271"/>
                    </a:cubicBezTo>
                    <a:cubicBezTo>
                      <a:pt x="9244" y="2271"/>
                      <a:pt x="9111" y="2215"/>
                      <a:pt x="9020" y="2101"/>
                    </a:cubicBezTo>
                    <a:cubicBezTo>
                      <a:pt x="8332" y="1413"/>
                      <a:pt x="7535" y="761"/>
                      <a:pt x="6702" y="145"/>
                    </a:cubicBezTo>
                    <a:cubicBezTo>
                      <a:pt x="6629" y="73"/>
                      <a:pt x="6521" y="37"/>
                      <a:pt x="641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59" name="Rectangle 58">
              <a:extLst>
                <a:ext uri="{FF2B5EF4-FFF2-40B4-BE49-F238E27FC236}">
                  <a16:creationId xmlns:a16="http://schemas.microsoft.com/office/drawing/2014/main" id="{779DC9AB-83CA-C548-B009-8379B3BAB1DA}"/>
                </a:ext>
              </a:extLst>
            </p:cNvPr>
            <p:cNvSpPr/>
            <p:nvPr/>
          </p:nvSpPr>
          <p:spPr>
            <a:xfrm>
              <a:off x="828364" y="3125977"/>
              <a:ext cx="838691" cy="9233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5400" dirty="0">
                  <a:latin typeface="Arial" pitchFamily="34" charset="0"/>
                  <a:cs typeface="Arial" pitchFamily="34" charset="0"/>
                </a:rPr>
                <a:t>( )</a:t>
              </a:r>
            </a:p>
          </p:txBody>
        </p:sp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id="{9877E304-7EB9-811D-81D8-5545F486CCA4}"/>
              </a:ext>
            </a:extLst>
          </p:cNvPr>
          <p:cNvGrpSpPr/>
          <p:nvPr/>
        </p:nvGrpSpPr>
        <p:grpSpPr>
          <a:xfrm>
            <a:off x="8603852" y="1521542"/>
            <a:ext cx="1556499" cy="1534954"/>
            <a:chOff x="345642" y="4419976"/>
            <a:chExt cx="1556499" cy="1534954"/>
          </a:xfrm>
        </p:grpSpPr>
        <p:grpSp>
          <p:nvGrpSpPr>
            <p:cNvPr id="72" name="Google Shape;1239;p47">
              <a:extLst>
                <a:ext uri="{FF2B5EF4-FFF2-40B4-BE49-F238E27FC236}">
                  <a16:creationId xmlns:a16="http://schemas.microsoft.com/office/drawing/2014/main" id="{7B8BDE94-FB02-ACFD-5A41-1BE7487DAD68}"/>
                </a:ext>
              </a:extLst>
            </p:cNvPr>
            <p:cNvGrpSpPr/>
            <p:nvPr/>
          </p:nvGrpSpPr>
          <p:grpSpPr>
            <a:xfrm>
              <a:off x="345642" y="4419976"/>
              <a:ext cx="1556499" cy="1534954"/>
              <a:chOff x="4875791" y="946666"/>
              <a:chExt cx="1263475" cy="1443671"/>
            </a:xfrm>
          </p:grpSpPr>
          <p:sp>
            <p:nvSpPr>
              <p:cNvPr id="74" name="Google Shape;1240;p47">
                <a:extLst>
                  <a:ext uri="{FF2B5EF4-FFF2-40B4-BE49-F238E27FC236}">
                    <a16:creationId xmlns:a16="http://schemas.microsoft.com/office/drawing/2014/main" id="{0542A177-B251-7BCE-8620-894BAB2F0F71}"/>
                  </a:ext>
                </a:extLst>
              </p:cNvPr>
              <p:cNvSpPr/>
              <p:nvPr/>
            </p:nvSpPr>
            <p:spPr>
              <a:xfrm>
                <a:off x="5455534" y="1055601"/>
                <a:ext cx="53695" cy="44148"/>
              </a:xfrm>
              <a:custGeom>
                <a:avLst/>
                <a:gdLst/>
                <a:ahLst/>
                <a:cxnLst/>
                <a:rect l="l" t="t" r="r" b="b"/>
                <a:pathLst>
                  <a:path w="3442" h="2830" extrusionOk="0">
                    <a:moveTo>
                      <a:pt x="2902" y="0"/>
                    </a:moveTo>
                    <a:cubicBezTo>
                      <a:pt x="2802" y="0"/>
                      <a:pt x="2699" y="38"/>
                      <a:pt x="2608" y="113"/>
                    </a:cubicBezTo>
                    <a:cubicBezTo>
                      <a:pt x="2174" y="439"/>
                      <a:pt x="1666" y="838"/>
                      <a:pt x="1232" y="1200"/>
                    </a:cubicBezTo>
                    <a:cubicBezTo>
                      <a:pt x="906" y="1490"/>
                      <a:pt x="580" y="1743"/>
                      <a:pt x="254" y="1997"/>
                    </a:cubicBezTo>
                    <a:cubicBezTo>
                      <a:pt x="36" y="2142"/>
                      <a:pt x="0" y="2432"/>
                      <a:pt x="145" y="2649"/>
                    </a:cubicBezTo>
                    <a:cubicBezTo>
                      <a:pt x="254" y="2758"/>
                      <a:pt x="362" y="2830"/>
                      <a:pt x="507" y="2830"/>
                    </a:cubicBezTo>
                    <a:cubicBezTo>
                      <a:pt x="616" y="2830"/>
                      <a:pt x="725" y="2794"/>
                      <a:pt x="797" y="2721"/>
                    </a:cubicBezTo>
                    <a:cubicBezTo>
                      <a:pt x="1123" y="2504"/>
                      <a:pt x="1449" y="2214"/>
                      <a:pt x="1811" y="1924"/>
                    </a:cubicBezTo>
                    <a:cubicBezTo>
                      <a:pt x="2246" y="1562"/>
                      <a:pt x="2717" y="1200"/>
                      <a:pt x="3151" y="874"/>
                    </a:cubicBezTo>
                    <a:cubicBezTo>
                      <a:pt x="3369" y="729"/>
                      <a:pt x="3441" y="403"/>
                      <a:pt x="3260" y="222"/>
                    </a:cubicBezTo>
                    <a:cubicBezTo>
                      <a:pt x="3176" y="74"/>
                      <a:pt x="3042" y="0"/>
                      <a:pt x="29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5" name="Google Shape;1241;p47">
                <a:extLst>
                  <a:ext uri="{FF2B5EF4-FFF2-40B4-BE49-F238E27FC236}">
                    <a16:creationId xmlns:a16="http://schemas.microsoft.com/office/drawing/2014/main" id="{6D7DD91C-7010-B9C7-E798-40184508DA76}"/>
                  </a:ext>
                </a:extLst>
              </p:cNvPr>
              <p:cNvSpPr/>
              <p:nvPr/>
            </p:nvSpPr>
            <p:spPr>
              <a:xfrm>
                <a:off x="4952637" y="2200313"/>
                <a:ext cx="1086088" cy="135782"/>
              </a:xfrm>
              <a:custGeom>
                <a:avLst/>
                <a:gdLst/>
                <a:ahLst/>
                <a:cxnLst/>
                <a:rect l="l" t="t" r="r" b="b"/>
                <a:pathLst>
                  <a:path w="69621" h="8704" extrusionOk="0">
                    <a:moveTo>
                      <a:pt x="68963" y="1"/>
                    </a:moveTo>
                    <a:cubicBezTo>
                      <a:pt x="68838" y="1"/>
                      <a:pt x="68709" y="56"/>
                      <a:pt x="68603" y="191"/>
                    </a:cubicBezTo>
                    <a:cubicBezTo>
                      <a:pt x="68096" y="771"/>
                      <a:pt x="67589" y="1278"/>
                      <a:pt x="67010" y="1821"/>
                    </a:cubicBezTo>
                    <a:cubicBezTo>
                      <a:pt x="66539" y="2256"/>
                      <a:pt x="66032" y="2727"/>
                      <a:pt x="65561" y="3234"/>
                    </a:cubicBezTo>
                    <a:cubicBezTo>
                      <a:pt x="65380" y="3415"/>
                      <a:pt x="65380" y="3704"/>
                      <a:pt x="65597" y="3886"/>
                    </a:cubicBezTo>
                    <a:cubicBezTo>
                      <a:pt x="65670" y="3958"/>
                      <a:pt x="65814" y="3994"/>
                      <a:pt x="65923" y="3994"/>
                    </a:cubicBezTo>
                    <a:cubicBezTo>
                      <a:pt x="66032" y="3994"/>
                      <a:pt x="66177" y="3958"/>
                      <a:pt x="66249" y="3849"/>
                    </a:cubicBezTo>
                    <a:cubicBezTo>
                      <a:pt x="66684" y="3415"/>
                      <a:pt x="67191" y="2944"/>
                      <a:pt x="67662" y="2509"/>
                    </a:cubicBezTo>
                    <a:cubicBezTo>
                      <a:pt x="68241" y="1966"/>
                      <a:pt x="68821" y="1386"/>
                      <a:pt x="69328" y="771"/>
                    </a:cubicBezTo>
                    <a:cubicBezTo>
                      <a:pt x="69620" y="425"/>
                      <a:pt x="69308" y="1"/>
                      <a:pt x="68963" y="1"/>
                    </a:cubicBezTo>
                    <a:close/>
                    <a:moveTo>
                      <a:pt x="65670" y="481"/>
                    </a:moveTo>
                    <a:cubicBezTo>
                      <a:pt x="64329" y="481"/>
                      <a:pt x="61214" y="4393"/>
                      <a:pt x="60599" y="5407"/>
                    </a:cubicBezTo>
                    <a:cubicBezTo>
                      <a:pt x="60417" y="5624"/>
                      <a:pt x="60490" y="5914"/>
                      <a:pt x="60743" y="6059"/>
                    </a:cubicBezTo>
                    <a:cubicBezTo>
                      <a:pt x="60816" y="6095"/>
                      <a:pt x="60888" y="6131"/>
                      <a:pt x="60961" y="6131"/>
                    </a:cubicBezTo>
                    <a:cubicBezTo>
                      <a:pt x="61142" y="6131"/>
                      <a:pt x="61287" y="6059"/>
                      <a:pt x="61359" y="5914"/>
                    </a:cubicBezTo>
                    <a:cubicBezTo>
                      <a:pt x="62373" y="4320"/>
                      <a:pt x="65054" y="1459"/>
                      <a:pt x="65670" y="1423"/>
                    </a:cubicBezTo>
                    <a:cubicBezTo>
                      <a:pt x="66285" y="1423"/>
                      <a:pt x="66285" y="481"/>
                      <a:pt x="65670" y="481"/>
                    </a:cubicBezTo>
                    <a:close/>
                    <a:moveTo>
                      <a:pt x="2877" y="4720"/>
                    </a:moveTo>
                    <a:cubicBezTo>
                      <a:pt x="2764" y="4720"/>
                      <a:pt x="2645" y="4763"/>
                      <a:pt x="2536" y="4864"/>
                    </a:cubicBezTo>
                    <a:cubicBezTo>
                      <a:pt x="1956" y="5479"/>
                      <a:pt x="1377" y="6168"/>
                      <a:pt x="906" y="6892"/>
                    </a:cubicBezTo>
                    <a:cubicBezTo>
                      <a:pt x="652" y="7254"/>
                      <a:pt x="435" y="7616"/>
                      <a:pt x="145" y="7942"/>
                    </a:cubicBezTo>
                    <a:cubicBezTo>
                      <a:pt x="0" y="8160"/>
                      <a:pt x="36" y="8449"/>
                      <a:pt x="254" y="8631"/>
                    </a:cubicBezTo>
                    <a:cubicBezTo>
                      <a:pt x="326" y="8667"/>
                      <a:pt x="435" y="8703"/>
                      <a:pt x="507" y="8703"/>
                    </a:cubicBezTo>
                    <a:cubicBezTo>
                      <a:pt x="688" y="8703"/>
                      <a:pt x="797" y="8667"/>
                      <a:pt x="906" y="8522"/>
                    </a:cubicBezTo>
                    <a:cubicBezTo>
                      <a:pt x="1159" y="8196"/>
                      <a:pt x="1449" y="7797"/>
                      <a:pt x="1703" y="7435"/>
                    </a:cubicBezTo>
                    <a:cubicBezTo>
                      <a:pt x="2137" y="6747"/>
                      <a:pt x="2644" y="6131"/>
                      <a:pt x="3224" y="5516"/>
                    </a:cubicBezTo>
                    <a:cubicBezTo>
                      <a:pt x="3558" y="5182"/>
                      <a:pt x="3251" y="4720"/>
                      <a:pt x="2877" y="4720"/>
                    </a:cubicBezTo>
                    <a:close/>
                  </a:path>
                </a:pathLst>
              </a:custGeom>
              <a:solidFill>
                <a:srgbClr val="21305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6" name="Google Shape;1242;p47">
                <a:extLst>
                  <a:ext uri="{FF2B5EF4-FFF2-40B4-BE49-F238E27FC236}">
                    <a16:creationId xmlns:a16="http://schemas.microsoft.com/office/drawing/2014/main" id="{17E691C9-3B74-9AA6-9C6F-7A3D76B7198B}"/>
                  </a:ext>
                </a:extLst>
              </p:cNvPr>
              <p:cNvSpPr/>
              <p:nvPr/>
            </p:nvSpPr>
            <p:spPr>
              <a:xfrm>
                <a:off x="4875791" y="946666"/>
                <a:ext cx="1263475" cy="1443671"/>
              </a:xfrm>
              <a:custGeom>
                <a:avLst/>
                <a:gdLst/>
                <a:ahLst/>
                <a:cxnLst/>
                <a:rect l="l" t="t" r="r" b="b"/>
                <a:pathLst>
                  <a:path w="80992" h="92543" extrusionOk="0">
                    <a:moveTo>
                      <a:pt x="38286" y="939"/>
                    </a:moveTo>
                    <a:cubicBezTo>
                      <a:pt x="38395" y="975"/>
                      <a:pt x="38503" y="1011"/>
                      <a:pt x="38576" y="1084"/>
                    </a:cubicBezTo>
                    <a:cubicBezTo>
                      <a:pt x="39409" y="1663"/>
                      <a:pt x="40206" y="2315"/>
                      <a:pt x="40894" y="3040"/>
                    </a:cubicBezTo>
                    <a:cubicBezTo>
                      <a:pt x="40982" y="3127"/>
                      <a:pt x="41109" y="3175"/>
                      <a:pt x="41237" y="3175"/>
                    </a:cubicBezTo>
                    <a:cubicBezTo>
                      <a:pt x="41319" y="3175"/>
                      <a:pt x="41402" y="3155"/>
                      <a:pt x="41474" y="3112"/>
                    </a:cubicBezTo>
                    <a:cubicBezTo>
                      <a:pt x="42234" y="2714"/>
                      <a:pt x="43031" y="2315"/>
                      <a:pt x="43828" y="1989"/>
                    </a:cubicBezTo>
                    <a:cubicBezTo>
                      <a:pt x="44009" y="1881"/>
                      <a:pt x="44190" y="1844"/>
                      <a:pt x="44371" y="1844"/>
                    </a:cubicBezTo>
                    <a:cubicBezTo>
                      <a:pt x="44589" y="1844"/>
                      <a:pt x="44806" y="1953"/>
                      <a:pt x="44987" y="2098"/>
                    </a:cubicBezTo>
                    <a:cubicBezTo>
                      <a:pt x="45494" y="2424"/>
                      <a:pt x="45929" y="2931"/>
                      <a:pt x="46219" y="3510"/>
                    </a:cubicBezTo>
                    <a:cubicBezTo>
                      <a:pt x="46298" y="3670"/>
                      <a:pt x="46455" y="3770"/>
                      <a:pt x="46633" y="3770"/>
                    </a:cubicBezTo>
                    <a:cubicBezTo>
                      <a:pt x="46698" y="3770"/>
                      <a:pt x="46766" y="3757"/>
                      <a:pt x="46834" y="3728"/>
                    </a:cubicBezTo>
                    <a:lnTo>
                      <a:pt x="49877" y="2532"/>
                    </a:lnTo>
                    <a:lnTo>
                      <a:pt x="49877" y="2532"/>
                    </a:lnTo>
                    <a:cubicBezTo>
                      <a:pt x="49442" y="5177"/>
                      <a:pt x="49189" y="7821"/>
                      <a:pt x="49152" y="10501"/>
                    </a:cubicBezTo>
                    <a:cubicBezTo>
                      <a:pt x="49008" y="14232"/>
                      <a:pt x="48863" y="18071"/>
                      <a:pt x="47595" y="21694"/>
                    </a:cubicBezTo>
                    <a:cubicBezTo>
                      <a:pt x="47052" y="21186"/>
                      <a:pt x="46508" y="20752"/>
                      <a:pt x="45893" y="20390"/>
                    </a:cubicBezTo>
                    <a:cubicBezTo>
                      <a:pt x="45675" y="20208"/>
                      <a:pt x="45422" y="20136"/>
                      <a:pt x="45168" y="20100"/>
                    </a:cubicBezTo>
                    <a:lnTo>
                      <a:pt x="45096" y="20100"/>
                    </a:lnTo>
                    <a:cubicBezTo>
                      <a:pt x="44842" y="20136"/>
                      <a:pt x="44589" y="20245"/>
                      <a:pt x="44371" y="20462"/>
                    </a:cubicBezTo>
                    <a:lnTo>
                      <a:pt x="43430" y="21295"/>
                    </a:lnTo>
                    <a:cubicBezTo>
                      <a:pt x="43246" y="21494"/>
                      <a:pt x="42997" y="21590"/>
                      <a:pt x="42749" y="21590"/>
                    </a:cubicBezTo>
                    <a:cubicBezTo>
                      <a:pt x="42411" y="21590"/>
                      <a:pt x="42075" y="21412"/>
                      <a:pt x="41908" y="21078"/>
                    </a:cubicBezTo>
                    <a:lnTo>
                      <a:pt x="41800" y="20897"/>
                    </a:lnTo>
                    <a:cubicBezTo>
                      <a:pt x="41510" y="20390"/>
                      <a:pt x="41039" y="20027"/>
                      <a:pt x="40496" y="19846"/>
                    </a:cubicBezTo>
                    <a:cubicBezTo>
                      <a:pt x="40314" y="19774"/>
                      <a:pt x="40097" y="19738"/>
                      <a:pt x="39916" y="19738"/>
                    </a:cubicBezTo>
                    <a:cubicBezTo>
                      <a:pt x="39300" y="19774"/>
                      <a:pt x="38721" y="19955"/>
                      <a:pt x="38214" y="20208"/>
                    </a:cubicBezTo>
                    <a:lnTo>
                      <a:pt x="35533" y="21331"/>
                    </a:lnTo>
                    <a:cubicBezTo>
                      <a:pt x="34773" y="20788"/>
                      <a:pt x="34012" y="20136"/>
                      <a:pt x="33360" y="19448"/>
                    </a:cubicBezTo>
                    <a:cubicBezTo>
                      <a:pt x="33276" y="19342"/>
                      <a:pt x="33142" y="19286"/>
                      <a:pt x="33009" y="19286"/>
                    </a:cubicBezTo>
                    <a:cubicBezTo>
                      <a:pt x="32914" y="19286"/>
                      <a:pt x="32820" y="19315"/>
                      <a:pt x="32744" y="19375"/>
                    </a:cubicBezTo>
                    <a:lnTo>
                      <a:pt x="31875" y="20027"/>
                    </a:lnTo>
                    <a:cubicBezTo>
                      <a:pt x="32020" y="13978"/>
                      <a:pt x="32636" y="7966"/>
                      <a:pt x="33795" y="2025"/>
                    </a:cubicBezTo>
                    <a:lnTo>
                      <a:pt x="35497" y="2750"/>
                    </a:lnTo>
                    <a:cubicBezTo>
                      <a:pt x="35557" y="2786"/>
                      <a:pt x="35622" y="2802"/>
                      <a:pt x="35686" y="2802"/>
                    </a:cubicBezTo>
                    <a:cubicBezTo>
                      <a:pt x="35815" y="2802"/>
                      <a:pt x="35944" y="2738"/>
                      <a:pt x="36040" y="2641"/>
                    </a:cubicBezTo>
                    <a:cubicBezTo>
                      <a:pt x="36620" y="2025"/>
                      <a:pt x="37272" y="1482"/>
                      <a:pt x="37996" y="1047"/>
                    </a:cubicBezTo>
                    <a:cubicBezTo>
                      <a:pt x="38069" y="1011"/>
                      <a:pt x="38177" y="939"/>
                      <a:pt x="38286" y="939"/>
                    </a:cubicBezTo>
                    <a:close/>
                    <a:moveTo>
                      <a:pt x="14090" y="12892"/>
                    </a:moveTo>
                    <a:cubicBezTo>
                      <a:pt x="19089" y="12892"/>
                      <a:pt x="25065" y="12928"/>
                      <a:pt x="31295" y="12964"/>
                    </a:cubicBezTo>
                    <a:cubicBezTo>
                      <a:pt x="31078" y="15645"/>
                      <a:pt x="30969" y="18289"/>
                      <a:pt x="30933" y="20969"/>
                    </a:cubicBezTo>
                    <a:cubicBezTo>
                      <a:pt x="30933" y="21114"/>
                      <a:pt x="31006" y="21295"/>
                      <a:pt x="31187" y="21368"/>
                    </a:cubicBezTo>
                    <a:cubicBezTo>
                      <a:pt x="31252" y="21400"/>
                      <a:pt x="31332" y="21418"/>
                      <a:pt x="31410" y="21418"/>
                    </a:cubicBezTo>
                    <a:cubicBezTo>
                      <a:pt x="31505" y="21418"/>
                      <a:pt x="31598" y="21391"/>
                      <a:pt x="31658" y="21331"/>
                    </a:cubicBezTo>
                    <a:lnTo>
                      <a:pt x="32962" y="20390"/>
                    </a:lnTo>
                    <a:cubicBezTo>
                      <a:pt x="33650" y="21078"/>
                      <a:pt x="34410" y="21694"/>
                      <a:pt x="35244" y="22237"/>
                    </a:cubicBezTo>
                    <a:cubicBezTo>
                      <a:pt x="35312" y="22306"/>
                      <a:pt x="35410" y="22331"/>
                      <a:pt x="35510" y="22331"/>
                    </a:cubicBezTo>
                    <a:cubicBezTo>
                      <a:pt x="35567" y="22331"/>
                      <a:pt x="35625" y="22323"/>
                      <a:pt x="35678" y="22309"/>
                    </a:cubicBezTo>
                    <a:lnTo>
                      <a:pt x="38576" y="21042"/>
                    </a:lnTo>
                    <a:cubicBezTo>
                      <a:pt x="38979" y="20840"/>
                      <a:pt x="39429" y="20730"/>
                      <a:pt x="39888" y="20730"/>
                    </a:cubicBezTo>
                    <a:cubicBezTo>
                      <a:pt x="40005" y="20730"/>
                      <a:pt x="40124" y="20737"/>
                      <a:pt x="40242" y="20752"/>
                    </a:cubicBezTo>
                    <a:cubicBezTo>
                      <a:pt x="40568" y="20824"/>
                      <a:pt x="40749" y="21078"/>
                      <a:pt x="41003" y="21440"/>
                    </a:cubicBezTo>
                    <a:lnTo>
                      <a:pt x="41184" y="21657"/>
                    </a:lnTo>
                    <a:cubicBezTo>
                      <a:pt x="41546" y="22164"/>
                      <a:pt x="42162" y="22490"/>
                      <a:pt x="42814" y="22527"/>
                    </a:cubicBezTo>
                    <a:cubicBezTo>
                      <a:pt x="42959" y="22527"/>
                      <a:pt x="43067" y="22490"/>
                      <a:pt x="43212" y="22490"/>
                    </a:cubicBezTo>
                    <a:cubicBezTo>
                      <a:pt x="43502" y="22382"/>
                      <a:pt x="43792" y="22201"/>
                      <a:pt x="44045" y="21983"/>
                    </a:cubicBezTo>
                    <a:lnTo>
                      <a:pt x="44987" y="21186"/>
                    </a:lnTo>
                    <a:cubicBezTo>
                      <a:pt x="45023" y="21150"/>
                      <a:pt x="45096" y="21078"/>
                      <a:pt x="45132" y="21078"/>
                    </a:cubicBezTo>
                    <a:cubicBezTo>
                      <a:pt x="45204" y="21078"/>
                      <a:pt x="45277" y="21114"/>
                      <a:pt x="45349" y="21186"/>
                    </a:cubicBezTo>
                    <a:cubicBezTo>
                      <a:pt x="46110" y="21657"/>
                      <a:pt x="46798" y="22237"/>
                      <a:pt x="47450" y="22853"/>
                    </a:cubicBezTo>
                    <a:cubicBezTo>
                      <a:pt x="47523" y="22925"/>
                      <a:pt x="47667" y="22997"/>
                      <a:pt x="47776" y="22997"/>
                    </a:cubicBezTo>
                    <a:lnTo>
                      <a:pt x="47885" y="22997"/>
                    </a:lnTo>
                    <a:cubicBezTo>
                      <a:pt x="48030" y="22961"/>
                      <a:pt x="48175" y="22853"/>
                      <a:pt x="48211" y="22708"/>
                    </a:cubicBezTo>
                    <a:cubicBezTo>
                      <a:pt x="49442" y="19593"/>
                      <a:pt x="49804" y="16369"/>
                      <a:pt x="49986" y="13182"/>
                    </a:cubicBezTo>
                    <a:cubicBezTo>
                      <a:pt x="64112" y="13363"/>
                      <a:pt x="76391" y="13544"/>
                      <a:pt x="78782" y="13580"/>
                    </a:cubicBezTo>
                    <a:cubicBezTo>
                      <a:pt x="79941" y="26982"/>
                      <a:pt x="77369" y="83559"/>
                      <a:pt x="77188" y="88087"/>
                    </a:cubicBezTo>
                    <a:cubicBezTo>
                      <a:pt x="72044" y="90369"/>
                      <a:pt x="57157" y="91637"/>
                      <a:pt x="36149" y="91637"/>
                    </a:cubicBezTo>
                    <a:cubicBezTo>
                      <a:pt x="18799" y="91637"/>
                      <a:pt x="3441" y="90695"/>
                      <a:pt x="2137" y="89934"/>
                    </a:cubicBezTo>
                    <a:cubicBezTo>
                      <a:pt x="725" y="87508"/>
                      <a:pt x="1304" y="42847"/>
                      <a:pt x="2029" y="13037"/>
                    </a:cubicBezTo>
                    <a:cubicBezTo>
                      <a:pt x="4274" y="12928"/>
                      <a:pt x="8331" y="12892"/>
                      <a:pt x="14090" y="12892"/>
                    </a:cubicBezTo>
                    <a:close/>
                    <a:moveTo>
                      <a:pt x="38269" y="0"/>
                    </a:moveTo>
                    <a:cubicBezTo>
                      <a:pt x="37999" y="0"/>
                      <a:pt x="37725" y="82"/>
                      <a:pt x="37489" y="251"/>
                    </a:cubicBezTo>
                    <a:cubicBezTo>
                      <a:pt x="36801" y="685"/>
                      <a:pt x="36149" y="1192"/>
                      <a:pt x="35569" y="1772"/>
                    </a:cubicBezTo>
                    <a:lnTo>
                      <a:pt x="33650" y="866"/>
                    </a:lnTo>
                    <a:cubicBezTo>
                      <a:pt x="33577" y="830"/>
                      <a:pt x="33505" y="812"/>
                      <a:pt x="33432" y="812"/>
                    </a:cubicBezTo>
                    <a:cubicBezTo>
                      <a:pt x="33360" y="812"/>
                      <a:pt x="33288" y="830"/>
                      <a:pt x="33215" y="866"/>
                    </a:cubicBezTo>
                    <a:cubicBezTo>
                      <a:pt x="33106" y="939"/>
                      <a:pt x="32998" y="1047"/>
                      <a:pt x="32998" y="1192"/>
                    </a:cubicBezTo>
                    <a:cubicBezTo>
                      <a:pt x="32273" y="4778"/>
                      <a:pt x="31730" y="8364"/>
                      <a:pt x="31404" y="12022"/>
                    </a:cubicBezTo>
                    <a:cubicBezTo>
                      <a:pt x="25102" y="11950"/>
                      <a:pt x="19125" y="11914"/>
                      <a:pt x="14090" y="11914"/>
                    </a:cubicBezTo>
                    <a:cubicBezTo>
                      <a:pt x="7933" y="11914"/>
                      <a:pt x="3695" y="11986"/>
                      <a:pt x="1521" y="12059"/>
                    </a:cubicBezTo>
                    <a:cubicBezTo>
                      <a:pt x="1268" y="12095"/>
                      <a:pt x="1087" y="12276"/>
                      <a:pt x="1051" y="12530"/>
                    </a:cubicBezTo>
                    <a:cubicBezTo>
                      <a:pt x="1051" y="12711"/>
                      <a:pt x="616" y="31691"/>
                      <a:pt x="399" y="50671"/>
                    </a:cubicBezTo>
                    <a:cubicBezTo>
                      <a:pt x="0" y="89282"/>
                      <a:pt x="1051" y="90188"/>
                      <a:pt x="1485" y="90586"/>
                    </a:cubicBezTo>
                    <a:cubicBezTo>
                      <a:pt x="2862" y="91782"/>
                      <a:pt x="20501" y="92542"/>
                      <a:pt x="36149" y="92542"/>
                    </a:cubicBezTo>
                    <a:cubicBezTo>
                      <a:pt x="46291" y="92542"/>
                      <a:pt x="70740" y="92180"/>
                      <a:pt x="77840" y="88811"/>
                    </a:cubicBezTo>
                    <a:cubicBezTo>
                      <a:pt x="77985" y="88739"/>
                      <a:pt x="78093" y="88558"/>
                      <a:pt x="78093" y="88413"/>
                    </a:cubicBezTo>
                    <a:cubicBezTo>
                      <a:pt x="78130" y="87761"/>
                      <a:pt x="80991" y="26185"/>
                      <a:pt x="79687" y="13037"/>
                    </a:cubicBezTo>
                    <a:cubicBezTo>
                      <a:pt x="79651" y="12819"/>
                      <a:pt x="79470" y="12638"/>
                      <a:pt x="79216" y="12602"/>
                    </a:cubicBezTo>
                    <a:cubicBezTo>
                      <a:pt x="78999" y="12602"/>
                      <a:pt x="65669" y="12421"/>
                      <a:pt x="50022" y="12204"/>
                    </a:cubicBezTo>
                    <a:cubicBezTo>
                      <a:pt x="50058" y="11660"/>
                      <a:pt x="50058" y="11117"/>
                      <a:pt x="50094" y="10537"/>
                    </a:cubicBezTo>
                    <a:cubicBezTo>
                      <a:pt x="50203" y="7676"/>
                      <a:pt x="50312" y="4706"/>
                      <a:pt x="50927" y="1881"/>
                    </a:cubicBezTo>
                    <a:cubicBezTo>
                      <a:pt x="51013" y="1565"/>
                      <a:pt x="50782" y="1318"/>
                      <a:pt x="50520" y="1318"/>
                    </a:cubicBezTo>
                    <a:cubicBezTo>
                      <a:pt x="50451" y="1318"/>
                      <a:pt x="50380" y="1336"/>
                      <a:pt x="50312" y="1373"/>
                    </a:cubicBezTo>
                    <a:lnTo>
                      <a:pt x="46834" y="2714"/>
                    </a:lnTo>
                    <a:cubicBezTo>
                      <a:pt x="46508" y="2170"/>
                      <a:pt x="46037" y="1699"/>
                      <a:pt x="45530" y="1337"/>
                    </a:cubicBezTo>
                    <a:cubicBezTo>
                      <a:pt x="45168" y="1047"/>
                      <a:pt x="44770" y="903"/>
                      <a:pt x="44371" y="903"/>
                    </a:cubicBezTo>
                    <a:cubicBezTo>
                      <a:pt x="44045" y="903"/>
                      <a:pt x="43719" y="975"/>
                      <a:pt x="43466" y="1120"/>
                    </a:cubicBezTo>
                    <a:cubicBezTo>
                      <a:pt x="42705" y="1446"/>
                      <a:pt x="42017" y="1772"/>
                      <a:pt x="41329" y="2134"/>
                    </a:cubicBezTo>
                    <a:cubicBezTo>
                      <a:pt x="40640" y="1482"/>
                      <a:pt x="39916" y="866"/>
                      <a:pt x="39119" y="323"/>
                    </a:cubicBezTo>
                    <a:cubicBezTo>
                      <a:pt x="38886" y="110"/>
                      <a:pt x="38581" y="0"/>
                      <a:pt x="382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 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7" name="Google Shape;1243;p47">
                <a:extLst>
                  <a:ext uri="{FF2B5EF4-FFF2-40B4-BE49-F238E27FC236}">
                    <a16:creationId xmlns:a16="http://schemas.microsoft.com/office/drawing/2014/main" id="{EFB0666C-93B5-ACC0-BA5D-E0EF4C60065C}"/>
                  </a:ext>
                </a:extLst>
              </p:cNvPr>
              <p:cNvSpPr/>
              <p:nvPr/>
            </p:nvSpPr>
            <p:spPr>
              <a:xfrm>
                <a:off x="5451010" y="1048035"/>
                <a:ext cx="109075" cy="99419"/>
              </a:xfrm>
              <a:custGeom>
                <a:avLst/>
                <a:gdLst/>
                <a:ahLst/>
                <a:cxnLst/>
                <a:rect l="l" t="t" r="r" b="b"/>
                <a:pathLst>
                  <a:path w="6992" h="6373" extrusionOk="0">
                    <a:moveTo>
                      <a:pt x="6448" y="1"/>
                    </a:moveTo>
                    <a:cubicBezTo>
                      <a:pt x="6330" y="1"/>
                      <a:pt x="6212" y="55"/>
                      <a:pt x="6122" y="164"/>
                    </a:cubicBezTo>
                    <a:cubicBezTo>
                      <a:pt x="4311" y="2011"/>
                      <a:pt x="2210" y="4148"/>
                      <a:pt x="326" y="5488"/>
                    </a:cubicBezTo>
                    <a:cubicBezTo>
                      <a:pt x="73" y="5633"/>
                      <a:pt x="0" y="5959"/>
                      <a:pt x="182" y="6176"/>
                    </a:cubicBezTo>
                    <a:cubicBezTo>
                      <a:pt x="269" y="6307"/>
                      <a:pt x="408" y="6372"/>
                      <a:pt x="552" y="6372"/>
                    </a:cubicBezTo>
                    <a:cubicBezTo>
                      <a:pt x="648" y="6372"/>
                      <a:pt x="747" y="6343"/>
                      <a:pt x="834" y="6285"/>
                    </a:cubicBezTo>
                    <a:cubicBezTo>
                      <a:pt x="2826" y="4872"/>
                      <a:pt x="4963" y="2735"/>
                      <a:pt x="6774" y="816"/>
                    </a:cubicBezTo>
                    <a:cubicBezTo>
                      <a:pt x="6991" y="635"/>
                      <a:pt x="6991" y="345"/>
                      <a:pt x="6774" y="164"/>
                    </a:cubicBezTo>
                    <a:cubicBezTo>
                      <a:pt x="6683" y="55"/>
                      <a:pt x="6566" y="1"/>
                      <a:pt x="64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8" name="Google Shape;1244;p47">
                <a:extLst>
                  <a:ext uri="{FF2B5EF4-FFF2-40B4-BE49-F238E27FC236}">
                    <a16:creationId xmlns:a16="http://schemas.microsoft.com/office/drawing/2014/main" id="{A61906FE-4846-395F-1E8D-1FBE9FEECA7F}"/>
                  </a:ext>
                </a:extLst>
              </p:cNvPr>
              <p:cNvSpPr/>
              <p:nvPr/>
            </p:nvSpPr>
            <p:spPr>
              <a:xfrm>
                <a:off x="5519557" y="1088423"/>
                <a:ext cx="44476" cy="37346"/>
              </a:xfrm>
              <a:custGeom>
                <a:avLst/>
                <a:gdLst/>
                <a:ahLst/>
                <a:cxnLst/>
                <a:rect l="l" t="t" r="r" b="b"/>
                <a:pathLst>
                  <a:path w="2851" h="2394" extrusionOk="0">
                    <a:moveTo>
                      <a:pt x="2320" y="0"/>
                    </a:moveTo>
                    <a:cubicBezTo>
                      <a:pt x="2232" y="0"/>
                      <a:pt x="2141" y="24"/>
                      <a:pt x="2054" y="74"/>
                    </a:cubicBezTo>
                    <a:cubicBezTo>
                      <a:pt x="1366" y="472"/>
                      <a:pt x="786" y="980"/>
                      <a:pt x="315" y="1595"/>
                    </a:cubicBezTo>
                    <a:cubicBezTo>
                      <a:pt x="0" y="1910"/>
                      <a:pt x="226" y="2394"/>
                      <a:pt x="634" y="2394"/>
                    </a:cubicBezTo>
                    <a:cubicBezTo>
                      <a:pt x="648" y="2394"/>
                      <a:pt x="663" y="2393"/>
                      <a:pt x="677" y="2392"/>
                    </a:cubicBezTo>
                    <a:cubicBezTo>
                      <a:pt x="822" y="2356"/>
                      <a:pt x="931" y="2320"/>
                      <a:pt x="1040" y="2211"/>
                    </a:cubicBezTo>
                    <a:cubicBezTo>
                      <a:pt x="1438" y="1668"/>
                      <a:pt x="1945" y="1233"/>
                      <a:pt x="2525" y="907"/>
                    </a:cubicBezTo>
                    <a:cubicBezTo>
                      <a:pt x="2778" y="798"/>
                      <a:pt x="2851" y="472"/>
                      <a:pt x="2742" y="255"/>
                    </a:cubicBezTo>
                    <a:cubicBezTo>
                      <a:pt x="2647" y="89"/>
                      <a:pt x="2489" y="0"/>
                      <a:pt x="23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9" name="Google Shape;1245;p47">
                <a:extLst>
                  <a:ext uri="{FF2B5EF4-FFF2-40B4-BE49-F238E27FC236}">
                    <a16:creationId xmlns:a16="http://schemas.microsoft.com/office/drawing/2014/main" id="{037D264D-7B73-310C-65F2-78A2059BD94D}"/>
                  </a:ext>
                </a:extLst>
              </p:cNvPr>
              <p:cNvSpPr/>
              <p:nvPr/>
            </p:nvSpPr>
            <p:spPr>
              <a:xfrm>
                <a:off x="5895142" y="2207801"/>
                <a:ext cx="92118" cy="88171"/>
              </a:xfrm>
              <a:custGeom>
                <a:avLst/>
                <a:gdLst/>
                <a:ahLst/>
                <a:cxnLst/>
                <a:rect l="l" t="t" r="r" b="b"/>
                <a:pathLst>
                  <a:path w="5905" h="5652" extrusionOk="0">
                    <a:moveTo>
                      <a:pt x="5253" y="1"/>
                    </a:moveTo>
                    <a:cubicBezTo>
                      <a:pt x="3912" y="1"/>
                      <a:pt x="797" y="3913"/>
                      <a:pt x="182" y="4927"/>
                    </a:cubicBezTo>
                    <a:cubicBezTo>
                      <a:pt x="0" y="5144"/>
                      <a:pt x="73" y="5434"/>
                      <a:pt x="326" y="5579"/>
                    </a:cubicBezTo>
                    <a:cubicBezTo>
                      <a:pt x="399" y="5615"/>
                      <a:pt x="471" y="5651"/>
                      <a:pt x="544" y="5651"/>
                    </a:cubicBezTo>
                    <a:cubicBezTo>
                      <a:pt x="725" y="5651"/>
                      <a:pt x="870" y="5579"/>
                      <a:pt x="942" y="5434"/>
                    </a:cubicBezTo>
                    <a:cubicBezTo>
                      <a:pt x="1956" y="3840"/>
                      <a:pt x="4637" y="979"/>
                      <a:pt x="5253" y="943"/>
                    </a:cubicBezTo>
                    <a:cubicBezTo>
                      <a:pt x="5904" y="943"/>
                      <a:pt x="5904" y="1"/>
                      <a:pt x="52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0" name="Google Shape;1246;p47">
                <a:extLst>
                  <a:ext uri="{FF2B5EF4-FFF2-40B4-BE49-F238E27FC236}">
                    <a16:creationId xmlns:a16="http://schemas.microsoft.com/office/drawing/2014/main" id="{C1655BD7-5A58-D8DA-1BBB-5D17B482D7D9}"/>
                  </a:ext>
                </a:extLst>
              </p:cNvPr>
              <p:cNvSpPr/>
              <p:nvPr/>
            </p:nvSpPr>
            <p:spPr>
              <a:xfrm>
                <a:off x="5972549" y="2200578"/>
                <a:ext cx="66768" cy="62618"/>
              </a:xfrm>
              <a:custGeom>
                <a:avLst/>
                <a:gdLst/>
                <a:ahLst/>
                <a:cxnLst/>
                <a:rect l="l" t="t" r="r" b="b"/>
                <a:pathLst>
                  <a:path w="4280" h="4014" extrusionOk="0">
                    <a:moveTo>
                      <a:pt x="3613" y="0"/>
                    </a:moveTo>
                    <a:cubicBezTo>
                      <a:pt x="3490" y="0"/>
                      <a:pt x="3364" y="51"/>
                      <a:pt x="3261" y="174"/>
                    </a:cubicBezTo>
                    <a:cubicBezTo>
                      <a:pt x="2754" y="754"/>
                      <a:pt x="2210" y="1297"/>
                      <a:pt x="1631" y="1804"/>
                    </a:cubicBezTo>
                    <a:cubicBezTo>
                      <a:pt x="1160" y="2239"/>
                      <a:pt x="653" y="2710"/>
                      <a:pt x="182" y="3217"/>
                    </a:cubicBezTo>
                    <a:cubicBezTo>
                      <a:pt x="1" y="3398"/>
                      <a:pt x="37" y="3687"/>
                      <a:pt x="254" y="3869"/>
                    </a:cubicBezTo>
                    <a:cubicBezTo>
                      <a:pt x="327" y="3941"/>
                      <a:pt x="435" y="4013"/>
                      <a:pt x="544" y="4013"/>
                    </a:cubicBezTo>
                    <a:cubicBezTo>
                      <a:pt x="689" y="4013"/>
                      <a:pt x="798" y="3941"/>
                      <a:pt x="906" y="3832"/>
                    </a:cubicBezTo>
                    <a:cubicBezTo>
                      <a:pt x="1341" y="3398"/>
                      <a:pt x="1812" y="2927"/>
                      <a:pt x="2283" y="2492"/>
                    </a:cubicBezTo>
                    <a:cubicBezTo>
                      <a:pt x="2898" y="1949"/>
                      <a:pt x="3442" y="1369"/>
                      <a:pt x="3985" y="790"/>
                    </a:cubicBezTo>
                    <a:cubicBezTo>
                      <a:pt x="4280" y="415"/>
                      <a:pt x="3960" y="0"/>
                      <a:pt x="36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1" name="Google Shape;1247;p47">
                <a:extLst>
                  <a:ext uri="{FF2B5EF4-FFF2-40B4-BE49-F238E27FC236}">
                    <a16:creationId xmlns:a16="http://schemas.microsoft.com/office/drawing/2014/main" id="{75EF44F8-E0F2-B53C-3C86-DCF474C58646}"/>
                  </a:ext>
                </a:extLst>
              </p:cNvPr>
              <p:cNvSpPr/>
              <p:nvPr/>
            </p:nvSpPr>
            <p:spPr>
              <a:xfrm>
                <a:off x="5653295" y="1253830"/>
                <a:ext cx="46348" cy="54990"/>
              </a:xfrm>
              <a:custGeom>
                <a:avLst/>
                <a:gdLst/>
                <a:ahLst/>
                <a:cxnLst/>
                <a:rect l="l" t="t" r="r" b="b"/>
                <a:pathLst>
                  <a:path w="2971" h="3525" extrusionOk="0">
                    <a:moveTo>
                      <a:pt x="2423" y="1"/>
                    </a:moveTo>
                    <a:cubicBezTo>
                      <a:pt x="2312" y="1"/>
                      <a:pt x="2199" y="38"/>
                      <a:pt x="2102" y="120"/>
                    </a:cubicBezTo>
                    <a:cubicBezTo>
                      <a:pt x="1558" y="663"/>
                      <a:pt x="1087" y="1243"/>
                      <a:pt x="725" y="1931"/>
                    </a:cubicBezTo>
                    <a:cubicBezTo>
                      <a:pt x="544" y="2257"/>
                      <a:pt x="363" y="2547"/>
                      <a:pt x="182" y="2800"/>
                    </a:cubicBezTo>
                    <a:cubicBezTo>
                      <a:pt x="1" y="2981"/>
                      <a:pt x="37" y="3307"/>
                      <a:pt x="254" y="3452"/>
                    </a:cubicBezTo>
                    <a:cubicBezTo>
                      <a:pt x="327" y="3489"/>
                      <a:pt x="435" y="3525"/>
                      <a:pt x="544" y="3525"/>
                    </a:cubicBezTo>
                    <a:cubicBezTo>
                      <a:pt x="689" y="3525"/>
                      <a:pt x="834" y="3452"/>
                      <a:pt x="906" y="3344"/>
                    </a:cubicBezTo>
                    <a:cubicBezTo>
                      <a:pt x="1124" y="3054"/>
                      <a:pt x="1341" y="2764"/>
                      <a:pt x="1522" y="2402"/>
                    </a:cubicBezTo>
                    <a:cubicBezTo>
                      <a:pt x="1848" y="1822"/>
                      <a:pt x="2246" y="1315"/>
                      <a:pt x="2717" y="844"/>
                    </a:cubicBezTo>
                    <a:cubicBezTo>
                      <a:pt x="2935" y="663"/>
                      <a:pt x="2971" y="374"/>
                      <a:pt x="2790" y="156"/>
                    </a:cubicBezTo>
                    <a:cubicBezTo>
                      <a:pt x="2690" y="57"/>
                      <a:pt x="2558" y="1"/>
                      <a:pt x="2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2" name="Google Shape;1248;p47">
                <a:extLst>
                  <a:ext uri="{FF2B5EF4-FFF2-40B4-BE49-F238E27FC236}">
                    <a16:creationId xmlns:a16="http://schemas.microsoft.com/office/drawing/2014/main" id="{C772A959-FF3E-1257-976B-A3877D586AE5}"/>
                  </a:ext>
                </a:extLst>
              </p:cNvPr>
              <p:cNvSpPr/>
              <p:nvPr/>
            </p:nvSpPr>
            <p:spPr>
              <a:xfrm>
                <a:off x="5717458" y="1246482"/>
                <a:ext cx="39406" cy="33056"/>
              </a:xfrm>
              <a:custGeom>
                <a:avLst/>
                <a:gdLst/>
                <a:ahLst/>
                <a:cxnLst/>
                <a:rect l="l" t="t" r="r" b="b"/>
                <a:pathLst>
                  <a:path w="2526" h="2119" extrusionOk="0">
                    <a:moveTo>
                      <a:pt x="1813" y="0"/>
                    </a:moveTo>
                    <a:cubicBezTo>
                      <a:pt x="1710" y="0"/>
                      <a:pt x="1602" y="36"/>
                      <a:pt x="1502" y="120"/>
                    </a:cubicBezTo>
                    <a:cubicBezTo>
                      <a:pt x="1104" y="482"/>
                      <a:pt x="705" y="917"/>
                      <a:pt x="307" y="1315"/>
                    </a:cubicBezTo>
                    <a:cubicBezTo>
                      <a:pt x="1" y="1621"/>
                      <a:pt x="205" y="2119"/>
                      <a:pt x="591" y="2119"/>
                    </a:cubicBezTo>
                    <a:cubicBezTo>
                      <a:pt x="616" y="2119"/>
                      <a:pt x="642" y="2117"/>
                      <a:pt x="669" y="2112"/>
                    </a:cubicBezTo>
                    <a:cubicBezTo>
                      <a:pt x="778" y="2112"/>
                      <a:pt x="922" y="2076"/>
                      <a:pt x="995" y="1967"/>
                    </a:cubicBezTo>
                    <a:cubicBezTo>
                      <a:pt x="1357" y="1569"/>
                      <a:pt x="1756" y="1171"/>
                      <a:pt x="2154" y="808"/>
                    </a:cubicBezTo>
                    <a:cubicBezTo>
                      <a:pt x="2525" y="494"/>
                      <a:pt x="2199" y="0"/>
                      <a:pt x="18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3" name="Google Shape;1249;p47">
                <a:extLst>
                  <a:ext uri="{FF2B5EF4-FFF2-40B4-BE49-F238E27FC236}">
                    <a16:creationId xmlns:a16="http://schemas.microsoft.com/office/drawing/2014/main" id="{9EF46F45-80A1-5109-E5BE-B584AE128F80}"/>
                  </a:ext>
                </a:extLst>
              </p:cNvPr>
              <p:cNvSpPr/>
              <p:nvPr/>
            </p:nvSpPr>
            <p:spPr>
              <a:xfrm>
                <a:off x="4952637" y="2273945"/>
                <a:ext cx="55505" cy="62150"/>
              </a:xfrm>
              <a:custGeom>
                <a:avLst/>
                <a:gdLst/>
                <a:ahLst/>
                <a:cxnLst/>
                <a:rect l="l" t="t" r="r" b="b"/>
                <a:pathLst>
                  <a:path w="3558" h="3984" extrusionOk="0">
                    <a:moveTo>
                      <a:pt x="2894" y="0"/>
                    </a:moveTo>
                    <a:cubicBezTo>
                      <a:pt x="2786" y="0"/>
                      <a:pt x="2673" y="43"/>
                      <a:pt x="2572" y="144"/>
                    </a:cubicBezTo>
                    <a:cubicBezTo>
                      <a:pt x="1956" y="759"/>
                      <a:pt x="1377" y="1448"/>
                      <a:pt x="906" y="2172"/>
                    </a:cubicBezTo>
                    <a:cubicBezTo>
                      <a:pt x="688" y="2534"/>
                      <a:pt x="435" y="2896"/>
                      <a:pt x="145" y="3222"/>
                    </a:cubicBezTo>
                    <a:cubicBezTo>
                      <a:pt x="0" y="3440"/>
                      <a:pt x="36" y="3729"/>
                      <a:pt x="254" y="3911"/>
                    </a:cubicBezTo>
                    <a:cubicBezTo>
                      <a:pt x="326" y="3947"/>
                      <a:pt x="435" y="3983"/>
                      <a:pt x="544" y="3983"/>
                    </a:cubicBezTo>
                    <a:cubicBezTo>
                      <a:pt x="688" y="3983"/>
                      <a:pt x="797" y="3947"/>
                      <a:pt x="906" y="3802"/>
                    </a:cubicBezTo>
                    <a:cubicBezTo>
                      <a:pt x="1196" y="3476"/>
                      <a:pt x="1449" y="3077"/>
                      <a:pt x="1703" y="2715"/>
                    </a:cubicBezTo>
                    <a:cubicBezTo>
                      <a:pt x="2137" y="2027"/>
                      <a:pt x="2644" y="1411"/>
                      <a:pt x="3224" y="796"/>
                    </a:cubicBezTo>
                    <a:cubicBezTo>
                      <a:pt x="3558" y="462"/>
                      <a:pt x="3251" y="0"/>
                      <a:pt x="28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4" name="Google Shape;1250;p47">
                <a:extLst>
                  <a:ext uri="{FF2B5EF4-FFF2-40B4-BE49-F238E27FC236}">
                    <a16:creationId xmlns:a16="http://schemas.microsoft.com/office/drawing/2014/main" id="{CE8B2BB1-68FC-0DF0-D433-8EDFD20F91A9}"/>
                  </a:ext>
                </a:extLst>
              </p:cNvPr>
              <p:cNvSpPr/>
              <p:nvPr/>
            </p:nvSpPr>
            <p:spPr>
              <a:xfrm>
                <a:off x="5373026" y="960737"/>
                <a:ext cx="280285" cy="323794"/>
              </a:xfrm>
              <a:custGeom>
                <a:avLst/>
                <a:gdLst/>
                <a:ahLst/>
                <a:cxnLst/>
                <a:rect l="l" t="t" r="r" b="b"/>
                <a:pathLst>
                  <a:path w="17967" h="20756" extrusionOk="0">
                    <a:moveTo>
                      <a:pt x="8175" y="6081"/>
                    </a:moveTo>
                    <a:cubicBezTo>
                      <a:pt x="8318" y="6081"/>
                      <a:pt x="8465" y="6155"/>
                      <a:pt x="8549" y="6303"/>
                    </a:cubicBezTo>
                    <a:cubicBezTo>
                      <a:pt x="8694" y="6484"/>
                      <a:pt x="8658" y="6810"/>
                      <a:pt x="8440" y="6955"/>
                    </a:cubicBezTo>
                    <a:cubicBezTo>
                      <a:pt x="7970" y="7281"/>
                      <a:pt x="7535" y="7643"/>
                      <a:pt x="7064" y="8005"/>
                    </a:cubicBezTo>
                    <a:cubicBezTo>
                      <a:pt x="6738" y="8295"/>
                      <a:pt x="6412" y="8585"/>
                      <a:pt x="6086" y="8802"/>
                    </a:cubicBezTo>
                    <a:cubicBezTo>
                      <a:pt x="5977" y="8875"/>
                      <a:pt x="5905" y="8911"/>
                      <a:pt x="5796" y="8911"/>
                    </a:cubicBezTo>
                    <a:cubicBezTo>
                      <a:pt x="5651" y="8911"/>
                      <a:pt x="5507" y="8839"/>
                      <a:pt x="5398" y="8730"/>
                    </a:cubicBezTo>
                    <a:cubicBezTo>
                      <a:pt x="5253" y="8513"/>
                      <a:pt x="5289" y="8223"/>
                      <a:pt x="5507" y="8078"/>
                    </a:cubicBezTo>
                    <a:cubicBezTo>
                      <a:pt x="5833" y="7824"/>
                      <a:pt x="6159" y="7571"/>
                      <a:pt x="6485" y="7281"/>
                    </a:cubicBezTo>
                    <a:cubicBezTo>
                      <a:pt x="6955" y="6919"/>
                      <a:pt x="7390" y="6520"/>
                      <a:pt x="7897" y="6194"/>
                    </a:cubicBezTo>
                    <a:cubicBezTo>
                      <a:pt x="7973" y="6119"/>
                      <a:pt x="8073" y="6081"/>
                      <a:pt x="8175" y="6081"/>
                    </a:cubicBezTo>
                    <a:close/>
                    <a:moveTo>
                      <a:pt x="11674" y="8193"/>
                    </a:moveTo>
                    <a:cubicBezTo>
                      <a:pt x="11847" y="8193"/>
                      <a:pt x="12024" y="8291"/>
                      <a:pt x="12099" y="8440"/>
                    </a:cubicBezTo>
                    <a:cubicBezTo>
                      <a:pt x="12244" y="8657"/>
                      <a:pt x="12135" y="8983"/>
                      <a:pt x="11918" y="9092"/>
                    </a:cubicBezTo>
                    <a:cubicBezTo>
                      <a:pt x="11338" y="9418"/>
                      <a:pt x="10831" y="9853"/>
                      <a:pt x="10396" y="10396"/>
                    </a:cubicBezTo>
                    <a:cubicBezTo>
                      <a:pt x="10324" y="10505"/>
                      <a:pt x="10179" y="10541"/>
                      <a:pt x="10034" y="10577"/>
                    </a:cubicBezTo>
                    <a:cubicBezTo>
                      <a:pt x="10019" y="10578"/>
                      <a:pt x="10005" y="10579"/>
                      <a:pt x="9991" y="10579"/>
                    </a:cubicBezTo>
                    <a:cubicBezTo>
                      <a:pt x="9585" y="10579"/>
                      <a:pt x="9392" y="10095"/>
                      <a:pt x="9672" y="9780"/>
                    </a:cubicBezTo>
                    <a:cubicBezTo>
                      <a:pt x="10179" y="9165"/>
                      <a:pt x="10759" y="8657"/>
                      <a:pt x="11447" y="8259"/>
                    </a:cubicBezTo>
                    <a:cubicBezTo>
                      <a:pt x="11515" y="8214"/>
                      <a:pt x="11594" y="8193"/>
                      <a:pt x="11674" y="8193"/>
                    </a:cubicBezTo>
                    <a:close/>
                    <a:moveTo>
                      <a:pt x="11447" y="5624"/>
                    </a:moveTo>
                    <a:cubicBezTo>
                      <a:pt x="11565" y="5624"/>
                      <a:pt x="11682" y="5669"/>
                      <a:pt x="11773" y="5760"/>
                    </a:cubicBezTo>
                    <a:cubicBezTo>
                      <a:pt x="11954" y="5941"/>
                      <a:pt x="11954" y="6267"/>
                      <a:pt x="11773" y="6448"/>
                    </a:cubicBezTo>
                    <a:cubicBezTo>
                      <a:pt x="9926" y="8331"/>
                      <a:pt x="7789" y="10468"/>
                      <a:pt x="5833" y="11881"/>
                    </a:cubicBezTo>
                    <a:cubicBezTo>
                      <a:pt x="5748" y="11952"/>
                      <a:pt x="5652" y="11984"/>
                      <a:pt x="5558" y="11984"/>
                    </a:cubicBezTo>
                    <a:cubicBezTo>
                      <a:pt x="5411" y="11984"/>
                      <a:pt x="5269" y="11905"/>
                      <a:pt x="5181" y="11772"/>
                    </a:cubicBezTo>
                    <a:cubicBezTo>
                      <a:pt x="4999" y="11591"/>
                      <a:pt x="5072" y="11265"/>
                      <a:pt x="5289" y="11120"/>
                    </a:cubicBezTo>
                    <a:cubicBezTo>
                      <a:pt x="7209" y="9744"/>
                      <a:pt x="9310" y="7643"/>
                      <a:pt x="11121" y="5760"/>
                    </a:cubicBezTo>
                    <a:cubicBezTo>
                      <a:pt x="11211" y="5669"/>
                      <a:pt x="11329" y="5624"/>
                      <a:pt x="11447" y="5624"/>
                    </a:cubicBezTo>
                    <a:close/>
                    <a:moveTo>
                      <a:pt x="6412" y="1"/>
                    </a:moveTo>
                    <a:cubicBezTo>
                      <a:pt x="6303" y="37"/>
                      <a:pt x="6195" y="73"/>
                      <a:pt x="6122" y="145"/>
                    </a:cubicBezTo>
                    <a:cubicBezTo>
                      <a:pt x="5398" y="580"/>
                      <a:pt x="4746" y="1123"/>
                      <a:pt x="4166" y="1739"/>
                    </a:cubicBezTo>
                    <a:cubicBezTo>
                      <a:pt x="4070" y="1836"/>
                      <a:pt x="3941" y="1884"/>
                      <a:pt x="3812" y="1884"/>
                    </a:cubicBezTo>
                    <a:cubicBezTo>
                      <a:pt x="3748" y="1884"/>
                      <a:pt x="3683" y="1872"/>
                      <a:pt x="3623" y="1848"/>
                    </a:cubicBezTo>
                    <a:lnTo>
                      <a:pt x="1921" y="1051"/>
                    </a:lnTo>
                    <a:cubicBezTo>
                      <a:pt x="762" y="6991"/>
                      <a:pt x="146" y="13040"/>
                      <a:pt x="1" y="19089"/>
                    </a:cubicBezTo>
                    <a:lnTo>
                      <a:pt x="870" y="18437"/>
                    </a:lnTo>
                    <a:cubicBezTo>
                      <a:pt x="946" y="18377"/>
                      <a:pt x="1040" y="18348"/>
                      <a:pt x="1135" y="18348"/>
                    </a:cubicBezTo>
                    <a:cubicBezTo>
                      <a:pt x="1268" y="18348"/>
                      <a:pt x="1402" y="18404"/>
                      <a:pt x="1486" y="18510"/>
                    </a:cubicBezTo>
                    <a:cubicBezTo>
                      <a:pt x="2138" y="19198"/>
                      <a:pt x="2899" y="19850"/>
                      <a:pt x="3659" y="20393"/>
                    </a:cubicBezTo>
                    <a:lnTo>
                      <a:pt x="6340" y="19270"/>
                    </a:lnTo>
                    <a:cubicBezTo>
                      <a:pt x="6847" y="19017"/>
                      <a:pt x="7426" y="18836"/>
                      <a:pt x="8042" y="18799"/>
                    </a:cubicBezTo>
                    <a:cubicBezTo>
                      <a:pt x="8223" y="18799"/>
                      <a:pt x="8440" y="18836"/>
                      <a:pt x="8622" y="18908"/>
                    </a:cubicBezTo>
                    <a:cubicBezTo>
                      <a:pt x="9165" y="19089"/>
                      <a:pt x="9636" y="19451"/>
                      <a:pt x="9926" y="19958"/>
                    </a:cubicBezTo>
                    <a:lnTo>
                      <a:pt x="10034" y="20140"/>
                    </a:lnTo>
                    <a:cubicBezTo>
                      <a:pt x="10201" y="20474"/>
                      <a:pt x="10537" y="20652"/>
                      <a:pt x="10875" y="20652"/>
                    </a:cubicBezTo>
                    <a:cubicBezTo>
                      <a:pt x="11123" y="20652"/>
                      <a:pt x="11372" y="20556"/>
                      <a:pt x="11556" y="20357"/>
                    </a:cubicBezTo>
                    <a:lnTo>
                      <a:pt x="12497" y="19524"/>
                    </a:lnTo>
                    <a:cubicBezTo>
                      <a:pt x="12678" y="19343"/>
                      <a:pt x="12932" y="19234"/>
                      <a:pt x="13222" y="19198"/>
                    </a:cubicBezTo>
                    <a:lnTo>
                      <a:pt x="13258" y="19198"/>
                    </a:lnTo>
                    <a:cubicBezTo>
                      <a:pt x="13548" y="19198"/>
                      <a:pt x="13801" y="19306"/>
                      <a:pt x="14019" y="19451"/>
                    </a:cubicBezTo>
                    <a:cubicBezTo>
                      <a:pt x="14598" y="19850"/>
                      <a:pt x="15178" y="20284"/>
                      <a:pt x="15721" y="20755"/>
                    </a:cubicBezTo>
                    <a:cubicBezTo>
                      <a:pt x="16989" y="17133"/>
                      <a:pt x="17134" y="13294"/>
                      <a:pt x="17278" y="9599"/>
                    </a:cubicBezTo>
                    <a:cubicBezTo>
                      <a:pt x="17315" y="6919"/>
                      <a:pt x="17532" y="4238"/>
                      <a:pt x="17967" y="1594"/>
                    </a:cubicBezTo>
                    <a:lnTo>
                      <a:pt x="17967" y="1594"/>
                    </a:lnTo>
                    <a:lnTo>
                      <a:pt x="14924" y="2826"/>
                    </a:lnTo>
                    <a:cubicBezTo>
                      <a:pt x="14867" y="2854"/>
                      <a:pt x="14806" y="2868"/>
                      <a:pt x="14743" y="2868"/>
                    </a:cubicBezTo>
                    <a:cubicBezTo>
                      <a:pt x="14568" y="2868"/>
                      <a:pt x="14389" y="2760"/>
                      <a:pt x="14308" y="2572"/>
                    </a:cubicBezTo>
                    <a:cubicBezTo>
                      <a:pt x="14055" y="1993"/>
                      <a:pt x="13620" y="1522"/>
                      <a:pt x="13077" y="1160"/>
                    </a:cubicBezTo>
                    <a:cubicBezTo>
                      <a:pt x="12932" y="1015"/>
                      <a:pt x="12715" y="942"/>
                      <a:pt x="12461" y="906"/>
                    </a:cubicBezTo>
                    <a:cubicBezTo>
                      <a:pt x="12280" y="942"/>
                      <a:pt x="12099" y="979"/>
                      <a:pt x="11954" y="1051"/>
                    </a:cubicBezTo>
                    <a:cubicBezTo>
                      <a:pt x="11121" y="1413"/>
                      <a:pt x="10360" y="1775"/>
                      <a:pt x="9600" y="2210"/>
                    </a:cubicBezTo>
                    <a:cubicBezTo>
                      <a:pt x="9532" y="2251"/>
                      <a:pt x="9454" y="2271"/>
                      <a:pt x="9375" y="2271"/>
                    </a:cubicBezTo>
                    <a:cubicBezTo>
                      <a:pt x="9244" y="2271"/>
                      <a:pt x="9111" y="2215"/>
                      <a:pt x="9020" y="2101"/>
                    </a:cubicBezTo>
                    <a:cubicBezTo>
                      <a:pt x="8332" y="1413"/>
                      <a:pt x="7535" y="761"/>
                      <a:pt x="6702" y="145"/>
                    </a:cubicBezTo>
                    <a:cubicBezTo>
                      <a:pt x="6629" y="73"/>
                      <a:pt x="6521" y="37"/>
                      <a:pt x="641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73" name="Rectangle 72">
              <a:extLst>
                <a:ext uri="{FF2B5EF4-FFF2-40B4-BE49-F238E27FC236}">
                  <a16:creationId xmlns:a16="http://schemas.microsoft.com/office/drawing/2014/main" id="{B54479D4-B113-F0F1-6CF5-82EFB8AD2A12}"/>
                </a:ext>
              </a:extLst>
            </p:cNvPr>
            <p:cNvSpPr/>
            <p:nvPr/>
          </p:nvSpPr>
          <p:spPr>
            <a:xfrm>
              <a:off x="768098" y="4796055"/>
              <a:ext cx="761747" cy="9233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5400" dirty="0">
                  <a:latin typeface="Arial" pitchFamily="34" charset="0"/>
                  <a:cs typeface="Arial" pitchFamily="34" charset="0"/>
                </a:rPr>
                <a:t>[ ]</a:t>
              </a:r>
            </a:p>
          </p:txBody>
        </p:sp>
      </p:grpSp>
      <p:grpSp>
        <p:nvGrpSpPr>
          <p:cNvPr id="85" name="Group 84">
            <a:extLst>
              <a:ext uri="{FF2B5EF4-FFF2-40B4-BE49-F238E27FC236}">
                <a16:creationId xmlns:a16="http://schemas.microsoft.com/office/drawing/2014/main" id="{98C73048-57D0-4ED5-4771-2BDC785B1552}"/>
              </a:ext>
            </a:extLst>
          </p:cNvPr>
          <p:cNvGrpSpPr/>
          <p:nvPr/>
        </p:nvGrpSpPr>
        <p:grpSpPr>
          <a:xfrm>
            <a:off x="10364753" y="1637524"/>
            <a:ext cx="1556499" cy="1534954"/>
            <a:chOff x="2114621" y="5283051"/>
            <a:chExt cx="1556499" cy="1534954"/>
          </a:xfrm>
        </p:grpSpPr>
        <p:grpSp>
          <p:nvGrpSpPr>
            <p:cNvPr id="86" name="Google Shape;1239;p47">
              <a:extLst>
                <a:ext uri="{FF2B5EF4-FFF2-40B4-BE49-F238E27FC236}">
                  <a16:creationId xmlns:a16="http://schemas.microsoft.com/office/drawing/2014/main" id="{85E765D6-7A67-3D9F-71FC-3C43909837E4}"/>
                </a:ext>
              </a:extLst>
            </p:cNvPr>
            <p:cNvGrpSpPr/>
            <p:nvPr/>
          </p:nvGrpSpPr>
          <p:grpSpPr>
            <a:xfrm>
              <a:off x="2114621" y="5283051"/>
              <a:ext cx="1556499" cy="1534954"/>
              <a:chOff x="4875791" y="946666"/>
              <a:chExt cx="1263475" cy="1443671"/>
            </a:xfrm>
          </p:grpSpPr>
          <p:sp>
            <p:nvSpPr>
              <p:cNvPr id="88" name="Google Shape;1240;p47">
                <a:extLst>
                  <a:ext uri="{FF2B5EF4-FFF2-40B4-BE49-F238E27FC236}">
                    <a16:creationId xmlns:a16="http://schemas.microsoft.com/office/drawing/2014/main" id="{38446627-8A7E-CA43-A916-383C0B47C44C}"/>
                  </a:ext>
                </a:extLst>
              </p:cNvPr>
              <p:cNvSpPr/>
              <p:nvPr/>
            </p:nvSpPr>
            <p:spPr>
              <a:xfrm>
                <a:off x="5455534" y="1055601"/>
                <a:ext cx="53695" cy="44148"/>
              </a:xfrm>
              <a:custGeom>
                <a:avLst/>
                <a:gdLst/>
                <a:ahLst/>
                <a:cxnLst/>
                <a:rect l="l" t="t" r="r" b="b"/>
                <a:pathLst>
                  <a:path w="3442" h="2830" extrusionOk="0">
                    <a:moveTo>
                      <a:pt x="2902" y="0"/>
                    </a:moveTo>
                    <a:cubicBezTo>
                      <a:pt x="2802" y="0"/>
                      <a:pt x="2699" y="38"/>
                      <a:pt x="2608" y="113"/>
                    </a:cubicBezTo>
                    <a:cubicBezTo>
                      <a:pt x="2174" y="439"/>
                      <a:pt x="1666" y="838"/>
                      <a:pt x="1232" y="1200"/>
                    </a:cubicBezTo>
                    <a:cubicBezTo>
                      <a:pt x="906" y="1490"/>
                      <a:pt x="580" y="1743"/>
                      <a:pt x="254" y="1997"/>
                    </a:cubicBezTo>
                    <a:cubicBezTo>
                      <a:pt x="36" y="2142"/>
                      <a:pt x="0" y="2432"/>
                      <a:pt x="145" y="2649"/>
                    </a:cubicBezTo>
                    <a:cubicBezTo>
                      <a:pt x="254" y="2758"/>
                      <a:pt x="362" y="2830"/>
                      <a:pt x="507" y="2830"/>
                    </a:cubicBezTo>
                    <a:cubicBezTo>
                      <a:pt x="616" y="2830"/>
                      <a:pt x="725" y="2794"/>
                      <a:pt x="797" y="2721"/>
                    </a:cubicBezTo>
                    <a:cubicBezTo>
                      <a:pt x="1123" y="2504"/>
                      <a:pt x="1449" y="2214"/>
                      <a:pt x="1811" y="1924"/>
                    </a:cubicBezTo>
                    <a:cubicBezTo>
                      <a:pt x="2246" y="1562"/>
                      <a:pt x="2717" y="1200"/>
                      <a:pt x="3151" y="874"/>
                    </a:cubicBezTo>
                    <a:cubicBezTo>
                      <a:pt x="3369" y="729"/>
                      <a:pt x="3441" y="403"/>
                      <a:pt x="3260" y="222"/>
                    </a:cubicBezTo>
                    <a:cubicBezTo>
                      <a:pt x="3176" y="74"/>
                      <a:pt x="3042" y="0"/>
                      <a:pt x="29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9" name="Google Shape;1241;p47">
                <a:extLst>
                  <a:ext uri="{FF2B5EF4-FFF2-40B4-BE49-F238E27FC236}">
                    <a16:creationId xmlns:a16="http://schemas.microsoft.com/office/drawing/2014/main" id="{12A62EAB-B7BE-9326-89C3-CB9D00645DB4}"/>
                  </a:ext>
                </a:extLst>
              </p:cNvPr>
              <p:cNvSpPr/>
              <p:nvPr/>
            </p:nvSpPr>
            <p:spPr>
              <a:xfrm>
                <a:off x="4952637" y="2200313"/>
                <a:ext cx="1086088" cy="135782"/>
              </a:xfrm>
              <a:custGeom>
                <a:avLst/>
                <a:gdLst/>
                <a:ahLst/>
                <a:cxnLst/>
                <a:rect l="l" t="t" r="r" b="b"/>
                <a:pathLst>
                  <a:path w="69621" h="8704" extrusionOk="0">
                    <a:moveTo>
                      <a:pt x="68963" y="1"/>
                    </a:moveTo>
                    <a:cubicBezTo>
                      <a:pt x="68838" y="1"/>
                      <a:pt x="68709" y="56"/>
                      <a:pt x="68603" y="191"/>
                    </a:cubicBezTo>
                    <a:cubicBezTo>
                      <a:pt x="68096" y="771"/>
                      <a:pt x="67589" y="1278"/>
                      <a:pt x="67010" y="1821"/>
                    </a:cubicBezTo>
                    <a:cubicBezTo>
                      <a:pt x="66539" y="2256"/>
                      <a:pt x="66032" y="2727"/>
                      <a:pt x="65561" y="3234"/>
                    </a:cubicBezTo>
                    <a:cubicBezTo>
                      <a:pt x="65380" y="3415"/>
                      <a:pt x="65380" y="3704"/>
                      <a:pt x="65597" y="3886"/>
                    </a:cubicBezTo>
                    <a:cubicBezTo>
                      <a:pt x="65670" y="3958"/>
                      <a:pt x="65814" y="3994"/>
                      <a:pt x="65923" y="3994"/>
                    </a:cubicBezTo>
                    <a:cubicBezTo>
                      <a:pt x="66032" y="3994"/>
                      <a:pt x="66177" y="3958"/>
                      <a:pt x="66249" y="3849"/>
                    </a:cubicBezTo>
                    <a:cubicBezTo>
                      <a:pt x="66684" y="3415"/>
                      <a:pt x="67191" y="2944"/>
                      <a:pt x="67662" y="2509"/>
                    </a:cubicBezTo>
                    <a:cubicBezTo>
                      <a:pt x="68241" y="1966"/>
                      <a:pt x="68821" y="1386"/>
                      <a:pt x="69328" y="771"/>
                    </a:cubicBezTo>
                    <a:cubicBezTo>
                      <a:pt x="69620" y="425"/>
                      <a:pt x="69308" y="1"/>
                      <a:pt x="68963" y="1"/>
                    </a:cubicBezTo>
                    <a:close/>
                    <a:moveTo>
                      <a:pt x="65670" y="481"/>
                    </a:moveTo>
                    <a:cubicBezTo>
                      <a:pt x="64329" y="481"/>
                      <a:pt x="61214" y="4393"/>
                      <a:pt x="60599" y="5407"/>
                    </a:cubicBezTo>
                    <a:cubicBezTo>
                      <a:pt x="60417" y="5624"/>
                      <a:pt x="60490" y="5914"/>
                      <a:pt x="60743" y="6059"/>
                    </a:cubicBezTo>
                    <a:cubicBezTo>
                      <a:pt x="60816" y="6095"/>
                      <a:pt x="60888" y="6131"/>
                      <a:pt x="60961" y="6131"/>
                    </a:cubicBezTo>
                    <a:cubicBezTo>
                      <a:pt x="61142" y="6131"/>
                      <a:pt x="61287" y="6059"/>
                      <a:pt x="61359" y="5914"/>
                    </a:cubicBezTo>
                    <a:cubicBezTo>
                      <a:pt x="62373" y="4320"/>
                      <a:pt x="65054" y="1459"/>
                      <a:pt x="65670" y="1423"/>
                    </a:cubicBezTo>
                    <a:cubicBezTo>
                      <a:pt x="66285" y="1423"/>
                      <a:pt x="66285" y="481"/>
                      <a:pt x="65670" y="481"/>
                    </a:cubicBezTo>
                    <a:close/>
                    <a:moveTo>
                      <a:pt x="2877" y="4720"/>
                    </a:moveTo>
                    <a:cubicBezTo>
                      <a:pt x="2764" y="4720"/>
                      <a:pt x="2645" y="4763"/>
                      <a:pt x="2536" y="4864"/>
                    </a:cubicBezTo>
                    <a:cubicBezTo>
                      <a:pt x="1956" y="5479"/>
                      <a:pt x="1377" y="6168"/>
                      <a:pt x="906" y="6892"/>
                    </a:cubicBezTo>
                    <a:cubicBezTo>
                      <a:pt x="652" y="7254"/>
                      <a:pt x="435" y="7616"/>
                      <a:pt x="145" y="7942"/>
                    </a:cubicBezTo>
                    <a:cubicBezTo>
                      <a:pt x="0" y="8160"/>
                      <a:pt x="36" y="8449"/>
                      <a:pt x="254" y="8631"/>
                    </a:cubicBezTo>
                    <a:cubicBezTo>
                      <a:pt x="326" y="8667"/>
                      <a:pt x="435" y="8703"/>
                      <a:pt x="507" y="8703"/>
                    </a:cubicBezTo>
                    <a:cubicBezTo>
                      <a:pt x="688" y="8703"/>
                      <a:pt x="797" y="8667"/>
                      <a:pt x="906" y="8522"/>
                    </a:cubicBezTo>
                    <a:cubicBezTo>
                      <a:pt x="1159" y="8196"/>
                      <a:pt x="1449" y="7797"/>
                      <a:pt x="1703" y="7435"/>
                    </a:cubicBezTo>
                    <a:cubicBezTo>
                      <a:pt x="2137" y="6747"/>
                      <a:pt x="2644" y="6131"/>
                      <a:pt x="3224" y="5516"/>
                    </a:cubicBezTo>
                    <a:cubicBezTo>
                      <a:pt x="3558" y="5182"/>
                      <a:pt x="3251" y="4720"/>
                      <a:pt x="2877" y="4720"/>
                    </a:cubicBezTo>
                    <a:close/>
                  </a:path>
                </a:pathLst>
              </a:custGeom>
              <a:solidFill>
                <a:srgbClr val="21305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90" name="Google Shape;1242;p47">
                <a:extLst>
                  <a:ext uri="{FF2B5EF4-FFF2-40B4-BE49-F238E27FC236}">
                    <a16:creationId xmlns:a16="http://schemas.microsoft.com/office/drawing/2014/main" id="{BD3F0F43-FA67-AACC-BD01-C359B88DE139}"/>
                  </a:ext>
                </a:extLst>
              </p:cNvPr>
              <p:cNvSpPr/>
              <p:nvPr/>
            </p:nvSpPr>
            <p:spPr>
              <a:xfrm>
                <a:off x="4875791" y="946666"/>
                <a:ext cx="1263475" cy="1443671"/>
              </a:xfrm>
              <a:custGeom>
                <a:avLst/>
                <a:gdLst/>
                <a:ahLst/>
                <a:cxnLst/>
                <a:rect l="l" t="t" r="r" b="b"/>
                <a:pathLst>
                  <a:path w="80992" h="92543" extrusionOk="0">
                    <a:moveTo>
                      <a:pt x="38286" y="939"/>
                    </a:moveTo>
                    <a:cubicBezTo>
                      <a:pt x="38395" y="975"/>
                      <a:pt x="38503" y="1011"/>
                      <a:pt x="38576" y="1084"/>
                    </a:cubicBezTo>
                    <a:cubicBezTo>
                      <a:pt x="39409" y="1663"/>
                      <a:pt x="40206" y="2315"/>
                      <a:pt x="40894" y="3040"/>
                    </a:cubicBezTo>
                    <a:cubicBezTo>
                      <a:pt x="40982" y="3127"/>
                      <a:pt x="41109" y="3175"/>
                      <a:pt x="41237" y="3175"/>
                    </a:cubicBezTo>
                    <a:cubicBezTo>
                      <a:pt x="41319" y="3175"/>
                      <a:pt x="41402" y="3155"/>
                      <a:pt x="41474" y="3112"/>
                    </a:cubicBezTo>
                    <a:cubicBezTo>
                      <a:pt x="42234" y="2714"/>
                      <a:pt x="43031" y="2315"/>
                      <a:pt x="43828" y="1989"/>
                    </a:cubicBezTo>
                    <a:cubicBezTo>
                      <a:pt x="44009" y="1881"/>
                      <a:pt x="44190" y="1844"/>
                      <a:pt x="44371" y="1844"/>
                    </a:cubicBezTo>
                    <a:cubicBezTo>
                      <a:pt x="44589" y="1844"/>
                      <a:pt x="44806" y="1953"/>
                      <a:pt x="44987" y="2098"/>
                    </a:cubicBezTo>
                    <a:cubicBezTo>
                      <a:pt x="45494" y="2424"/>
                      <a:pt x="45929" y="2931"/>
                      <a:pt x="46219" y="3510"/>
                    </a:cubicBezTo>
                    <a:cubicBezTo>
                      <a:pt x="46298" y="3670"/>
                      <a:pt x="46455" y="3770"/>
                      <a:pt x="46633" y="3770"/>
                    </a:cubicBezTo>
                    <a:cubicBezTo>
                      <a:pt x="46698" y="3770"/>
                      <a:pt x="46766" y="3757"/>
                      <a:pt x="46834" y="3728"/>
                    </a:cubicBezTo>
                    <a:lnTo>
                      <a:pt x="49877" y="2532"/>
                    </a:lnTo>
                    <a:lnTo>
                      <a:pt x="49877" y="2532"/>
                    </a:lnTo>
                    <a:cubicBezTo>
                      <a:pt x="49442" y="5177"/>
                      <a:pt x="49189" y="7821"/>
                      <a:pt x="49152" y="10501"/>
                    </a:cubicBezTo>
                    <a:cubicBezTo>
                      <a:pt x="49008" y="14232"/>
                      <a:pt x="48863" y="18071"/>
                      <a:pt x="47595" y="21694"/>
                    </a:cubicBezTo>
                    <a:cubicBezTo>
                      <a:pt x="47052" y="21186"/>
                      <a:pt x="46508" y="20752"/>
                      <a:pt x="45893" y="20390"/>
                    </a:cubicBezTo>
                    <a:cubicBezTo>
                      <a:pt x="45675" y="20208"/>
                      <a:pt x="45422" y="20136"/>
                      <a:pt x="45168" y="20100"/>
                    </a:cubicBezTo>
                    <a:lnTo>
                      <a:pt x="45096" y="20100"/>
                    </a:lnTo>
                    <a:cubicBezTo>
                      <a:pt x="44842" y="20136"/>
                      <a:pt x="44589" y="20245"/>
                      <a:pt x="44371" y="20462"/>
                    </a:cubicBezTo>
                    <a:lnTo>
                      <a:pt x="43430" y="21295"/>
                    </a:lnTo>
                    <a:cubicBezTo>
                      <a:pt x="43246" y="21494"/>
                      <a:pt x="42997" y="21590"/>
                      <a:pt x="42749" y="21590"/>
                    </a:cubicBezTo>
                    <a:cubicBezTo>
                      <a:pt x="42411" y="21590"/>
                      <a:pt x="42075" y="21412"/>
                      <a:pt x="41908" y="21078"/>
                    </a:cubicBezTo>
                    <a:lnTo>
                      <a:pt x="41800" y="20897"/>
                    </a:lnTo>
                    <a:cubicBezTo>
                      <a:pt x="41510" y="20390"/>
                      <a:pt x="41039" y="20027"/>
                      <a:pt x="40496" y="19846"/>
                    </a:cubicBezTo>
                    <a:cubicBezTo>
                      <a:pt x="40314" y="19774"/>
                      <a:pt x="40097" y="19738"/>
                      <a:pt x="39916" y="19738"/>
                    </a:cubicBezTo>
                    <a:cubicBezTo>
                      <a:pt x="39300" y="19774"/>
                      <a:pt x="38721" y="19955"/>
                      <a:pt x="38214" y="20208"/>
                    </a:cubicBezTo>
                    <a:lnTo>
                      <a:pt x="35533" y="21331"/>
                    </a:lnTo>
                    <a:cubicBezTo>
                      <a:pt x="34773" y="20788"/>
                      <a:pt x="34012" y="20136"/>
                      <a:pt x="33360" y="19448"/>
                    </a:cubicBezTo>
                    <a:cubicBezTo>
                      <a:pt x="33276" y="19342"/>
                      <a:pt x="33142" y="19286"/>
                      <a:pt x="33009" y="19286"/>
                    </a:cubicBezTo>
                    <a:cubicBezTo>
                      <a:pt x="32914" y="19286"/>
                      <a:pt x="32820" y="19315"/>
                      <a:pt x="32744" y="19375"/>
                    </a:cubicBezTo>
                    <a:lnTo>
                      <a:pt x="31875" y="20027"/>
                    </a:lnTo>
                    <a:cubicBezTo>
                      <a:pt x="32020" y="13978"/>
                      <a:pt x="32636" y="7966"/>
                      <a:pt x="33795" y="2025"/>
                    </a:cubicBezTo>
                    <a:lnTo>
                      <a:pt x="35497" y="2750"/>
                    </a:lnTo>
                    <a:cubicBezTo>
                      <a:pt x="35557" y="2786"/>
                      <a:pt x="35622" y="2802"/>
                      <a:pt x="35686" y="2802"/>
                    </a:cubicBezTo>
                    <a:cubicBezTo>
                      <a:pt x="35815" y="2802"/>
                      <a:pt x="35944" y="2738"/>
                      <a:pt x="36040" y="2641"/>
                    </a:cubicBezTo>
                    <a:cubicBezTo>
                      <a:pt x="36620" y="2025"/>
                      <a:pt x="37272" y="1482"/>
                      <a:pt x="37996" y="1047"/>
                    </a:cubicBezTo>
                    <a:cubicBezTo>
                      <a:pt x="38069" y="1011"/>
                      <a:pt x="38177" y="939"/>
                      <a:pt x="38286" y="939"/>
                    </a:cubicBezTo>
                    <a:close/>
                    <a:moveTo>
                      <a:pt x="14090" y="12892"/>
                    </a:moveTo>
                    <a:cubicBezTo>
                      <a:pt x="19089" y="12892"/>
                      <a:pt x="25065" y="12928"/>
                      <a:pt x="31295" y="12964"/>
                    </a:cubicBezTo>
                    <a:cubicBezTo>
                      <a:pt x="31078" y="15645"/>
                      <a:pt x="30969" y="18289"/>
                      <a:pt x="30933" y="20969"/>
                    </a:cubicBezTo>
                    <a:cubicBezTo>
                      <a:pt x="30933" y="21114"/>
                      <a:pt x="31006" y="21295"/>
                      <a:pt x="31187" y="21368"/>
                    </a:cubicBezTo>
                    <a:cubicBezTo>
                      <a:pt x="31252" y="21400"/>
                      <a:pt x="31332" y="21418"/>
                      <a:pt x="31410" y="21418"/>
                    </a:cubicBezTo>
                    <a:cubicBezTo>
                      <a:pt x="31505" y="21418"/>
                      <a:pt x="31598" y="21391"/>
                      <a:pt x="31658" y="21331"/>
                    </a:cubicBezTo>
                    <a:lnTo>
                      <a:pt x="32962" y="20390"/>
                    </a:lnTo>
                    <a:cubicBezTo>
                      <a:pt x="33650" y="21078"/>
                      <a:pt x="34410" y="21694"/>
                      <a:pt x="35244" y="22237"/>
                    </a:cubicBezTo>
                    <a:cubicBezTo>
                      <a:pt x="35312" y="22306"/>
                      <a:pt x="35410" y="22331"/>
                      <a:pt x="35510" y="22331"/>
                    </a:cubicBezTo>
                    <a:cubicBezTo>
                      <a:pt x="35567" y="22331"/>
                      <a:pt x="35625" y="22323"/>
                      <a:pt x="35678" y="22309"/>
                    </a:cubicBezTo>
                    <a:lnTo>
                      <a:pt x="38576" y="21042"/>
                    </a:lnTo>
                    <a:cubicBezTo>
                      <a:pt x="38979" y="20840"/>
                      <a:pt x="39429" y="20730"/>
                      <a:pt x="39888" y="20730"/>
                    </a:cubicBezTo>
                    <a:cubicBezTo>
                      <a:pt x="40005" y="20730"/>
                      <a:pt x="40124" y="20737"/>
                      <a:pt x="40242" y="20752"/>
                    </a:cubicBezTo>
                    <a:cubicBezTo>
                      <a:pt x="40568" y="20824"/>
                      <a:pt x="40749" y="21078"/>
                      <a:pt x="41003" y="21440"/>
                    </a:cubicBezTo>
                    <a:lnTo>
                      <a:pt x="41184" y="21657"/>
                    </a:lnTo>
                    <a:cubicBezTo>
                      <a:pt x="41546" y="22164"/>
                      <a:pt x="42162" y="22490"/>
                      <a:pt x="42814" y="22527"/>
                    </a:cubicBezTo>
                    <a:cubicBezTo>
                      <a:pt x="42959" y="22527"/>
                      <a:pt x="43067" y="22490"/>
                      <a:pt x="43212" y="22490"/>
                    </a:cubicBezTo>
                    <a:cubicBezTo>
                      <a:pt x="43502" y="22382"/>
                      <a:pt x="43792" y="22201"/>
                      <a:pt x="44045" y="21983"/>
                    </a:cubicBezTo>
                    <a:lnTo>
                      <a:pt x="44987" y="21186"/>
                    </a:lnTo>
                    <a:cubicBezTo>
                      <a:pt x="45023" y="21150"/>
                      <a:pt x="45096" y="21078"/>
                      <a:pt x="45132" y="21078"/>
                    </a:cubicBezTo>
                    <a:cubicBezTo>
                      <a:pt x="45204" y="21078"/>
                      <a:pt x="45277" y="21114"/>
                      <a:pt x="45349" y="21186"/>
                    </a:cubicBezTo>
                    <a:cubicBezTo>
                      <a:pt x="46110" y="21657"/>
                      <a:pt x="46798" y="22237"/>
                      <a:pt x="47450" y="22853"/>
                    </a:cubicBezTo>
                    <a:cubicBezTo>
                      <a:pt x="47523" y="22925"/>
                      <a:pt x="47667" y="22997"/>
                      <a:pt x="47776" y="22997"/>
                    </a:cubicBezTo>
                    <a:lnTo>
                      <a:pt x="47885" y="22997"/>
                    </a:lnTo>
                    <a:cubicBezTo>
                      <a:pt x="48030" y="22961"/>
                      <a:pt x="48175" y="22853"/>
                      <a:pt x="48211" y="22708"/>
                    </a:cubicBezTo>
                    <a:cubicBezTo>
                      <a:pt x="49442" y="19593"/>
                      <a:pt x="49804" y="16369"/>
                      <a:pt x="49986" y="13182"/>
                    </a:cubicBezTo>
                    <a:cubicBezTo>
                      <a:pt x="64112" y="13363"/>
                      <a:pt x="76391" y="13544"/>
                      <a:pt x="78782" y="13580"/>
                    </a:cubicBezTo>
                    <a:cubicBezTo>
                      <a:pt x="79941" y="26982"/>
                      <a:pt x="77369" y="83559"/>
                      <a:pt x="77188" y="88087"/>
                    </a:cubicBezTo>
                    <a:cubicBezTo>
                      <a:pt x="72044" y="90369"/>
                      <a:pt x="57157" y="91637"/>
                      <a:pt x="36149" y="91637"/>
                    </a:cubicBezTo>
                    <a:cubicBezTo>
                      <a:pt x="18799" y="91637"/>
                      <a:pt x="3441" y="90695"/>
                      <a:pt x="2137" y="89934"/>
                    </a:cubicBezTo>
                    <a:cubicBezTo>
                      <a:pt x="725" y="87508"/>
                      <a:pt x="1304" y="42847"/>
                      <a:pt x="2029" y="13037"/>
                    </a:cubicBezTo>
                    <a:cubicBezTo>
                      <a:pt x="4274" y="12928"/>
                      <a:pt x="8331" y="12892"/>
                      <a:pt x="14090" y="12892"/>
                    </a:cubicBezTo>
                    <a:close/>
                    <a:moveTo>
                      <a:pt x="38269" y="0"/>
                    </a:moveTo>
                    <a:cubicBezTo>
                      <a:pt x="37999" y="0"/>
                      <a:pt x="37725" y="82"/>
                      <a:pt x="37489" y="251"/>
                    </a:cubicBezTo>
                    <a:cubicBezTo>
                      <a:pt x="36801" y="685"/>
                      <a:pt x="36149" y="1192"/>
                      <a:pt x="35569" y="1772"/>
                    </a:cubicBezTo>
                    <a:lnTo>
                      <a:pt x="33650" y="866"/>
                    </a:lnTo>
                    <a:cubicBezTo>
                      <a:pt x="33577" y="830"/>
                      <a:pt x="33505" y="812"/>
                      <a:pt x="33432" y="812"/>
                    </a:cubicBezTo>
                    <a:cubicBezTo>
                      <a:pt x="33360" y="812"/>
                      <a:pt x="33288" y="830"/>
                      <a:pt x="33215" y="866"/>
                    </a:cubicBezTo>
                    <a:cubicBezTo>
                      <a:pt x="33106" y="939"/>
                      <a:pt x="32998" y="1047"/>
                      <a:pt x="32998" y="1192"/>
                    </a:cubicBezTo>
                    <a:cubicBezTo>
                      <a:pt x="32273" y="4778"/>
                      <a:pt x="31730" y="8364"/>
                      <a:pt x="31404" y="12022"/>
                    </a:cubicBezTo>
                    <a:cubicBezTo>
                      <a:pt x="25102" y="11950"/>
                      <a:pt x="19125" y="11914"/>
                      <a:pt x="14090" y="11914"/>
                    </a:cubicBezTo>
                    <a:cubicBezTo>
                      <a:pt x="7933" y="11914"/>
                      <a:pt x="3695" y="11986"/>
                      <a:pt x="1521" y="12059"/>
                    </a:cubicBezTo>
                    <a:cubicBezTo>
                      <a:pt x="1268" y="12095"/>
                      <a:pt x="1087" y="12276"/>
                      <a:pt x="1051" y="12530"/>
                    </a:cubicBezTo>
                    <a:cubicBezTo>
                      <a:pt x="1051" y="12711"/>
                      <a:pt x="616" y="31691"/>
                      <a:pt x="399" y="50671"/>
                    </a:cubicBezTo>
                    <a:cubicBezTo>
                      <a:pt x="0" y="89282"/>
                      <a:pt x="1051" y="90188"/>
                      <a:pt x="1485" y="90586"/>
                    </a:cubicBezTo>
                    <a:cubicBezTo>
                      <a:pt x="2862" y="91782"/>
                      <a:pt x="20501" y="92542"/>
                      <a:pt x="36149" y="92542"/>
                    </a:cubicBezTo>
                    <a:cubicBezTo>
                      <a:pt x="46291" y="92542"/>
                      <a:pt x="70740" y="92180"/>
                      <a:pt x="77840" y="88811"/>
                    </a:cubicBezTo>
                    <a:cubicBezTo>
                      <a:pt x="77985" y="88739"/>
                      <a:pt x="78093" y="88558"/>
                      <a:pt x="78093" y="88413"/>
                    </a:cubicBezTo>
                    <a:cubicBezTo>
                      <a:pt x="78130" y="87761"/>
                      <a:pt x="80991" y="26185"/>
                      <a:pt x="79687" y="13037"/>
                    </a:cubicBezTo>
                    <a:cubicBezTo>
                      <a:pt x="79651" y="12819"/>
                      <a:pt x="79470" y="12638"/>
                      <a:pt x="79216" y="12602"/>
                    </a:cubicBezTo>
                    <a:cubicBezTo>
                      <a:pt x="78999" y="12602"/>
                      <a:pt x="65669" y="12421"/>
                      <a:pt x="50022" y="12204"/>
                    </a:cubicBezTo>
                    <a:cubicBezTo>
                      <a:pt x="50058" y="11660"/>
                      <a:pt x="50058" y="11117"/>
                      <a:pt x="50094" y="10537"/>
                    </a:cubicBezTo>
                    <a:cubicBezTo>
                      <a:pt x="50203" y="7676"/>
                      <a:pt x="50312" y="4706"/>
                      <a:pt x="50927" y="1881"/>
                    </a:cubicBezTo>
                    <a:cubicBezTo>
                      <a:pt x="51013" y="1565"/>
                      <a:pt x="50782" y="1318"/>
                      <a:pt x="50520" y="1318"/>
                    </a:cubicBezTo>
                    <a:cubicBezTo>
                      <a:pt x="50451" y="1318"/>
                      <a:pt x="50380" y="1336"/>
                      <a:pt x="50312" y="1373"/>
                    </a:cubicBezTo>
                    <a:lnTo>
                      <a:pt x="46834" y="2714"/>
                    </a:lnTo>
                    <a:cubicBezTo>
                      <a:pt x="46508" y="2170"/>
                      <a:pt x="46037" y="1699"/>
                      <a:pt x="45530" y="1337"/>
                    </a:cubicBezTo>
                    <a:cubicBezTo>
                      <a:pt x="45168" y="1047"/>
                      <a:pt x="44770" y="903"/>
                      <a:pt x="44371" y="903"/>
                    </a:cubicBezTo>
                    <a:cubicBezTo>
                      <a:pt x="44045" y="903"/>
                      <a:pt x="43719" y="975"/>
                      <a:pt x="43466" y="1120"/>
                    </a:cubicBezTo>
                    <a:cubicBezTo>
                      <a:pt x="42705" y="1446"/>
                      <a:pt x="42017" y="1772"/>
                      <a:pt x="41329" y="2134"/>
                    </a:cubicBezTo>
                    <a:cubicBezTo>
                      <a:pt x="40640" y="1482"/>
                      <a:pt x="39916" y="866"/>
                      <a:pt x="39119" y="323"/>
                    </a:cubicBezTo>
                    <a:cubicBezTo>
                      <a:pt x="38886" y="110"/>
                      <a:pt x="38581" y="0"/>
                      <a:pt x="382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 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91" name="Google Shape;1243;p47">
                <a:extLst>
                  <a:ext uri="{FF2B5EF4-FFF2-40B4-BE49-F238E27FC236}">
                    <a16:creationId xmlns:a16="http://schemas.microsoft.com/office/drawing/2014/main" id="{2449D074-FDBB-C173-7BC2-F7E3802B8B2B}"/>
                  </a:ext>
                </a:extLst>
              </p:cNvPr>
              <p:cNvSpPr/>
              <p:nvPr/>
            </p:nvSpPr>
            <p:spPr>
              <a:xfrm>
                <a:off x="5451010" y="1048035"/>
                <a:ext cx="109075" cy="99419"/>
              </a:xfrm>
              <a:custGeom>
                <a:avLst/>
                <a:gdLst/>
                <a:ahLst/>
                <a:cxnLst/>
                <a:rect l="l" t="t" r="r" b="b"/>
                <a:pathLst>
                  <a:path w="6992" h="6373" extrusionOk="0">
                    <a:moveTo>
                      <a:pt x="6448" y="1"/>
                    </a:moveTo>
                    <a:cubicBezTo>
                      <a:pt x="6330" y="1"/>
                      <a:pt x="6212" y="55"/>
                      <a:pt x="6122" y="164"/>
                    </a:cubicBezTo>
                    <a:cubicBezTo>
                      <a:pt x="4311" y="2011"/>
                      <a:pt x="2210" y="4148"/>
                      <a:pt x="326" y="5488"/>
                    </a:cubicBezTo>
                    <a:cubicBezTo>
                      <a:pt x="73" y="5633"/>
                      <a:pt x="0" y="5959"/>
                      <a:pt x="182" y="6176"/>
                    </a:cubicBezTo>
                    <a:cubicBezTo>
                      <a:pt x="269" y="6307"/>
                      <a:pt x="408" y="6372"/>
                      <a:pt x="552" y="6372"/>
                    </a:cubicBezTo>
                    <a:cubicBezTo>
                      <a:pt x="648" y="6372"/>
                      <a:pt x="747" y="6343"/>
                      <a:pt x="834" y="6285"/>
                    </a:cubicBezTo>
                    <a:cubicBezTo>
                      <a:pt x="2826" y="4872"/>
                      <a:pt x="4963" y="2735"/>
                      <a:pt x="6774" y="816"/>
                    </a:cubicBezTo>
                    <a:cubicBezTo>
                      <a:pt x="6991" y="635"/>
                      <a:pt x="6991" y="345"/>
                      <a:pt x="6774" y="164"/>
                    </a:cubicBezTo>
                    <a:cubicBezTo>
                      <a:pt x="6683" y="55"/>
                      <a:pt x="6566" y="1"/>
                      <a:pt x="64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92" name="Google Shape;1244;p47">
                <a:extLst>
                  <a:ext uri="{FF2B5EF4-FFF2-40B4-BE49-F238E27FC236}">
                    <a16:creationId xmlns:a16="http://schemas.microsoft.com/office/drawing/2014/main" id="{5D4422E1-0EE4-3B5C-A635-2C03682AC8FB}"/>
                  </a:ext>
                </a:extLst>
              </p:cNvPr>
              <p:cNvSpPr/>
              <p:nvPr/>
            </p:nvSpPr>
            <p:spPr>
              <a:xfrm>
                <a:off x="5519557" y="1088423"/>
                <a:ext cx="44476" cy="37346"/>
              </a:xfrm>
              <a:custGeom>
                <a:avLst/>
                <a:gdLst/>
                <a:ahLst/>
                <a:cxnLst/>
                <a:rect l="l" t="t" r="r" b="b"/>
                <a:pathLst>
                  <a:path w="2851" h="2394" extrusionOk="0">
                    <a:moveTo>
                      <a:pt x="2320" y="0"/>
                    </a:moveTo>
                    <a:cubicBezTo>
                      <a:pt x="2232" y="0"/>
                      <a:pt x="2141" y="24"/>
                      <a:pt x="2054" y="74"/>
                    </a:cubicBezTo>
                    <a:cubicBezTo>
                      <a:pt x="1366" y="472"/>
                      <a:pt x="786" y="980"/>
                      <a:pt x="315" y="1595"/>
                    </a:cubicBezTo>
                    <a:cubicBezTo>
                      <a:pt x="0" y="1910"/>
                      <a:pt x="226" y="2394"/>
                      <a:pt x="634" y="2394"/>
                    </a:cubicBezTo>
                    <a:cubicBezTo>
                      <a:pt x="648" y="2394"/>
                      <a:pt x="663" y="2393"/>
                      <a:pt x="677" y="2392"/>
                    </a:cubicBezTo>
                    <a:cubicBezTo>
                      <a:pt x="822" y="2356"/>
                      <a:pt x="931" y="2320"/>
                      <a:pt x="1040" y="2211"/>
                    </a:cubicBezTo>
                    <a:cubicBezTo>
                      <a:pt x="1438" y="1668"/>
                      <a:pt x="1945" y="1233"/>
                      <a:pt x="2525" y="907"/>
                    </a:cubicBezTo>
                    <a:cubicBezTo>
                      <a:pt x="2778" y="798"/>
                      <a:pt x="2851" y="472"/>
                      <a:pt x="2742" y="255"/>
                    </a:cubicBezTo>
                    <a:cubicBezTo>
                      <a:pt x="2647" y="89"/>
                      <a:pt x="2489" y="0"/>
                      <a:pt x="23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93" name="Google Shape;1245;p47">
                <a:extLst>
                  <a:ext uri="{FF2B5EF4-FFF2-40B4-BE49-F238E27FC236}">
                    <a16:creationId xmlns:a16="http://schemas.microsoft.com/office/drawing/2014/main" id="{E752BC13-6AB5-0B16-1BB2-1C378862050F}"/>
                  </a:ext>
                </a:extLst>
              </p:cNvPr>
              <p:cNvSpPr/>
              <p:nvPr/>
            </p:nvSpPr>
            <p:spPr>
              <a:xfrm>
                <a:off x="5895142" y="2207801"/>
                <a:ext cx="92118" cy="88171"/>
              </a:xfrm>
              <a:custGeom>
                <a:avLst/>
                <a:gdLst/>
                <a:ahLst/>
                <a:cxnLst/>
                <a:rect l="l" t="t" r="r" b="b"/>
                <a:pathLst>
                  <a:path w="5905" h="5652" extrusionOk="0">
                    <a:moveTo>
                      <a:pt x="5253" y="1"/>
                    </a:moveTo>
                    <a:cubicBezTo>
                      <a:pt x="3912" y="1"/>
                      <a:pt x="797" y="3913"/>
                      <a:pt x="182" y="4927"/>
                    </a:cubicBezTo>
                    <a:cubicBezTo>
                      <a:pt x="0" y="5144"/>
                      <a:pt x="73" y="5434"/>
                      <a:pt x="326" y="5579"/>
                    </a:cubicBezTo>
                    <a:cubicBezTo>
                      <a:pt x="399" y="5615"/>
                      <a:pt x="471" y="5651"/>
                      <a:pt x="544" y="5651"/>
                    </a:cubicBezTo>
                    <a:cubicBezTo>
                      <a:pt x="725" y="5651"/>
                      <a:pt x="870" y="5579"/>
                      <a:pt x="942" y="5434"/>
                    </a:cubicBezTo>
                    <a:cubicBezTo>
                      <a:pt x="1956" y="3840"/>
                      <a:pt x="4637" y="979"/>
                      <a:pt x="5253" y="943"/>
                    </a:cubicBezTo>
                    <a:cubicBezTo>
                      <a:pt x="5904" y="943"/>
                      <a:pt x="5904" y="1"/>
                      <a:pt x="52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94" name="Google Shape;1246;p47">
                <a:extLst>
                  <a:ext uri="{FF2B5EF4-FFF2-40B4-BE49-F238E27FC236}">
                    <a16:creationId xmlns:a16="http://schemas.microsoft.com/office/drawing/2014/main" id="{0354BD6A-EC1F-B018-9B5B-F06A26CDB464}"/>
                  </a:ext>
                </a:extLst>
              </p:cNvPr>
              <p:cNvSpPr/>
              <p:nvPr/>
            </p:nvSpPr>
            <p:spPr>
              <a:xfrm>
                <a:off x="5972549" y="2200578"/>
                <a:ext cx="66768" cy="62618"/>
              </a:xfrm>
              <a:custGeom>
                <a:avLst/>
                <a:gdLst/>
                <a:ahLst/>
                <a:cxnLst/>
                <a:rect l="l" t="t" r="r" b="b"/>
                <a:pathLst>
                  <a:path w="4280" h="4014" extrusionOk="0">
                    <a:moveTo>
                      <a:pt x="3613" y="0"/>
                    </a:moveTo>
                    <a:cubicBezTo>
                      <a:pt x="3490" y="0"/>
                      <a:pt x="3364" y="51"/>
                      <a:pt x="3261" y="174"/>
                    </a:cubicBezTo>
                    <a:cubicBezTo>
                      <a:pt x="2754" y="754"/>
                      <a:pt x="2210" y="1297"/>
                      <a:pt x="1631" y="1804"/>
                    </a:cubicBezTo>
                    <a:cubicBezTo>
                      <a:pt x="1160" y="2239"/>
                      <a:pt x="653" y="2710"/>
                      <a:pt x="182" y="3217"/>
                    </a:cubicBezTo>
                    <a:cubicBezTo>
                      <a:pt x="1" y="3398"/>
                      <a:pt x="37" y="3687"/>
                      <a:pt x="254" y="3869"/>
                    </a:cubicBezTo>
                    <a:cubicBezTo>
                      <a:pt x="327" y="3941"/>
                      <a:pt x="435" y="4013"/>
                      <a:pt x="544" y="4013"/>
                    </a:cubicBezTo>
                    <a:cubicBezTo>
                      <a:pt x="689" y="4013"/>
                      <a:pt x="798" y="3941"/>
                      <a:pt x="906" y="3832"/>
                    </a:cubicBezTo>
                    <a:cubicBezTo>
                      <a:pt x="1341" y="3398"/>
                      <a:pt x="1812" y="2927"/>
                      <a:pt x="2283" y="2492"/>
                    </a:cubicBezTo>
                    <a:cubicBezTo>
                      <a:pt x="2898" y="1949"/>
                      <a:pt x="3442" y="1369"/>
                      <a:pt x="3985" y="790"/>
                    </a:cubicBezTo>
                    <a:cubicBezTo>
                      <a:pt x="4280" y="415"/>
                      <a:pt x="3960" y="0"/>
                      <a:pt x="36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95" name="Google Shape;1247;p47">
                <a:extLst>
                  <a:ext uri="{FF2B5EF4-FFF2-40B4-BE49-F238E27FC236}">
                    <a16:creationId xmlns:a16="http://schemas.microsoft.com/office/drawing/2014/main" id="{83AB0CC4-92CE-D8D0-95F8-8D13E85A63D7}"/>
                  </a:ext>
                </a:extLst>
              </p:cNvPr>
              <p:cNvSpPr/>
              <p:nvPr/>
            </p:nvSpPr>
            <p:spPr>
              <a:xfrm>
                <a:off x="5653295" y="1253830"/>
                <a:ext cx="46348" cy="54990"/>
              </a:xfrm>
              <a:custGeom>
                <a:avLst/>
                <a:gdLst/>
                <a:ahLst/>
                <a:cxnLst/>
                <a:rect l="l" t="t" r="r" b="b"/>
                <a:pathLst>
                  <a:path w="2971" h="3525" extrusionOk="0">
                    <a:moveTo>
                      <a:pt x="2423" y="1"/>
                    </a:moveTo>
                    <a:cubicBezTo>
                      <a:pt x="2312" y="1"/>
                      <a:pt x="2199" y="38"/>
                      <a:pt x="2102" y="120"/>
                    </a:cubicBezTo>
                    <a:cubicBezTo>
                      <a:pt x="1558" y="663"/>
                      <a:pt x="1087" y="1243"/>
                      <a:pt x="725" y="1931"/>
                    </a:cubicBezTo>
                    <a:cubicBezTo>
                      <a:pt x="544" y="2257"/>
                      <a:pt x="363" y="2547"/>
                      <a:pt x="182" y="2800"/>
                    </a:cubicBezTo>
                    <a:cubicBezTo>
                      <a:pt x="1" y="2981"/>
                      <a:pt x="37" y="3307"/>
                      <a:pt x="254" y="3452"/>
                    </a:cubicBezTo>
                    <a:cubicBezTo>
                      <a:pt x="327" y="3489"/>
                      <a:pt x="435" y="3525"/>
                      <a:pt x="544" y="3525"/>
                    </a:cubicBezTo>
                    <a:cubicBezTo>
                      <a:pt x="689" y="3525"/>
                      <a:pt x="834" y="3452"/>
                      <a:pt x="906" y="3344"/>
                    </a:cubicBezTo>
                    <a:cubicBezTo>
                      <a:pt x="1124" y="3054"/>
                      <a:pt x="1341" y="2764"/>
                      <a:pt x="1522" y="2402"/>
                    </a:cubicBezTo>
                    <a:cubicBezTo>
                      <a:pt x="1848" y="1822"/>
                      <a:pt x="2246" y="1315"/>
                      <a:pt x="2717" y="844"/>
                    </a:cubicBezTo>
                    <a:cubicBezTo>
                      <a:pt x="2935" y="663"/>
                      <a:pt x="2971" y="374"/>
                      <a:pt x="2790" y="156"/>
                    </a:cubicBezTo>
                    <a:cubicBezTo>
                      <a:pt x="2690" y="57"/>
                      <a:pt x="2558" y="1"/>
                      <a:pt x="2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96" name="Google Shape;1248;p47">
                <a:extLst>
                  <a:ext uri="{FF2B5EF4-FFF2-40B4-BE49-F238E27FC236}">
                    <a16:creationId xmlns:a16="http://schemas.microsoft.com/office/drawing/2014/main" id="{0E9961B7-171F-71CF-8521-6F6C590B2AAD}"/>
                  </a:ext>
                </a:extLst>
              </p:cNvPr>
              <p:cNvSpPr/>
              <p:nvPr/>
            </p:nvSpPr>
            <p:spPr>
              <a:xfrm>
                <a:off x="5717458" y="1246482"/>
                <a:ext cx="39406" cy="33056"/>
              </a:xfrm>
              <a:custGeom>
                <a:avLst/>
                <a:gdLst/>
                <a:ahLst/>
                <a:cxnLst/>
                <a:rect l="l" t="t" r="r" b="b"/>
                <a:pathLst>
                  <a:path w="2526" h="2119" extrusionOk="0">
                    <a:moveTo>
                      <a:pt x="1813" y="0"/>
                    </a:moveTo>
                    <a:cubicBezTo>
                      <a:pt x="1710" y="0"/>
                      <a:pt x="1602" y="36"/>
                      <a:pt x="1502" y="120"/>
                    </a:cubicBezTo>
                    <a:cubicBezTo>
                      <a:pt x="1104" y="482"/>
                      <a:pt x="705" y="917"/>
                      <a:pt x="307" y="1315"/>
                    </a:cubicBezTo>
                    <a:cubicBezTo>
                      <a:pt x="1" y="1621"/>
                      <a:pt x="205" y="2119"/>
                      <a:pt x="591" y="2119"/>
                    </a:cubicBezTo>
                    <a:cubicBezTo>
                      <a:pt x="616" y="2119"/>
                      <a:pt x="642" y="2117"/>
                      <a:pt x="669" y="2112"/>
                    </a:cubicBezTo>
                    <a:cubicBezTo>
                      <a:pt x="778" y="2112"/>
                      <a:pt x="922" y="2076"/>
                      <a:pt x="995" y="1967"/>
                    </a:cubicBezTo>
                    <a:cubicBezTo>
                      <a:pt x="1357" y="1569"/>
                      <a:pt x="1756" y="1171"/>
                      <a:pt x="2154" y="808"/>
                    </a:cubicBezTo>
                    <a:cubicBezTo>
                      <a:pt x="2525" y="494"/>
                      <a:pt x="2199" y="0"/>
                      <a:pt x="18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97" name="Google Shape;1249;p47">
                <a:extLst>
                  <a:ext uri="{FF2B5EF4-FFF2-40B4-BE49-F238E27FC236}">
                    <a16:creationId xmlns:a16="http://schemas.microsoft.com/office/drawing/2014/main" id="{69EA19CC-8B26-37B0-5BAE-91758EC7911A}"/>
                  </a:ext>
                </a:extLst>
              </p:cNvPr>
              <p:cNvSpPr/>
              <p:nvPr/>
            </p:nvSpPr>
            <p:spPr>
              <a:xfrm>
                <a:off x="4952637" y="2273945"/>
                <a:ext cx="55505" cy="62150"/>
              </a:xfrm>
              <a:custGeom>
                <a:avLst/>
                <a:gdLst/>
                <a:ahLst/>
                <a:cxnLst/>
                <a:rect l="l" t="t" r="r" b="b"/>
                <a:pathLst>
                  <a:path w="3558" h="3984" extrusionOk="0">
                    <a:moveTo>
                      <a:pt x="2894" y="0"/>
                    </a:moveTo>
                    <a:cubicBezTo>
                      <a:pt x="2786" y="0"/>
                      <a:pt x="2673" y="43"/>
                      <a:pt x="2572" y="144"/>
                    </a:cubicBezTo>
                    <a:cubicBezTo>
                      <a:pt x="1956" y="759"/>
                      <a:pt x="1377" y="1448"/>
                      <a:pt x="906" y="2172"/>
                    </a:cubicBezTo>
                    <a:cubicBezTo>
                      <a:pt x="688" y="2534"/>
                      <a:pt x="435" y="2896"/>
                      <a:pt x="145" y="3222"/>
                    </a:cubicBezTo>
                    <a:cubicBezTo>
                      <a:pt x="0" y="3440"/>
                      <a:pt x="36" y="3729"/>
                      <a:pt x="254" y="3911"/>
                    </a:cubicBezTo>
                    <a:cubicBezTo>
                      <a:pt x="326" y="3947"/>
                      <a:pt x="435" y="3983"/>
                      <a:pt x="544" y="3983"/>
                    </a:cubicBezTo>
                    <a:cubicBezTo>
                      <a:pt x="688" y="3983"/>
                      <a:pt x="797" y="3947"/>
                      <a:pt x="906" y="3802"/>
                    </a:cubicBezTo>
                    <a:cubicBezTo>
                      <a:pt x="1196" y="3476"/>
                      <a:pt x="1449" y="3077"/>
                      <a:pt x="1703" y="2715"/>
                    </a:cubicBezTo>
                    <a:cubicBezTo>
                      <a:pt x="2137" y="2027"/>
                      <a:pt x="2644" y="1411"/>
                      <a:pt x="3224" y="796"/>
                    </a:cubicBezTo>
                    <a:cubicBezTo>
                      <a:pt x="3558" y="462"/>
                      <a:pt x="3251" y="0"/>
                      <a:pt x="28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98" name="Google Shape;1250;p47">
                <a:extLst>
                  <a:ext uri="{FF2B5EF4-FFF2-40B4-BE49-F238E27FC236}">
                    <a16:creationId xmlns:a16="http://schemas.microsoft.com/office/drawing/2014/main" id="{F0FE1072-DB72-2188-CA8B-78580BA4F41F}"/>
                  </a:ext>
                </a:extLst>
              </p:cNvPr>
              <p:cNvSpPr/>
              <p:nvPr/>
            </p:nvSpPr>
            <p:spPr>
              <a:xfrm>
                <a:off x="5373026" y="960737"/>
                <a:ext cx="280285" cy="323794"/>
              </a:xfrm>
              <a:custGeom>
                <a:avLst/>
                <a:gdLst/>
                <a:ahLst/>
                <a:cxnLst/>
                <a:rect l="l" t="t" r="r" b="b"/>
                <a:pathLst>
                  <a:path w="17967" h="20756" extrusionOk="0">
                    <a:moveTo>
                      <a:pt x="8175" y="6081"/>
                    </a:moveTo>
                    <a:cubicBezTo>
                      <a:pt x="8318" y="6081"/>
                      <a:pt x="8465" y="6155"/>
                      <a:pt x="8549" y="6303"/>
                    </a:cubicBezTo>
                    <a:cubicBezTo>
                      <a:pt x="8694" y="6484"/>
                      <a:pt x="8658" y="6810"/>
                      <a:pt x="8440" y="6955"/>
                    </a:cubicBezTo>
                    <a:cubicBezTo>
                      <a:pt x="7970" y="7281"/>
                      <a:pt x="7535" y="7643"/>
                      <a:pt x="7064" y="8005"/>
                    </a:cubicBezTo>
                    <a:cubicBezTo>
                      <a:pt x="6738" y="8295"/>
                      <a:pt x="6412" y="8585"/>
                      <a:pt x="6086" y="8802"/>
                    </a:cubicBezTo>
                    <a:cubicBezTo>
                      <a:pt x="5977" y="8875"/>
                      <a:pt x="5905" y="8911"/>
                      <a:pt x="5796" y="8911"/>
                    </a:cubicBezTo>
                    <a:cubicBezTo>
                      <a:pt x="5651" y="8911"/>
                      <a:pt x="5507" y="8839"/>
                      <a:pt x="5398" y="8730"/>
                    </a:cubicBezTo>
                    <a:cubicBezTo>
                      <a:pt x="5253" y="8513"/>
                      <a:pt x="5289" y="8223"/>
                      <a:pt x="5507" y="8078"/>
                    </a:cubicBezTo>
                    <a:cubicBezTo>
                      <a:pt x="5833" y="7824"/>
                      <a:pt x="6159" y="7571"/>
                      <a:pt x="6485" y="7281"/>
                    </a:cubicBezTo>
                    <a:cubicBezTo>
                      <a:pt x="6955" y="6919"/>
                      <a:pt x="7390" y="6520"/>
                      <a:pt x="7897" y="6194"/>
                    </a:cubicBezTo>
                    <a:cubicBezTo>
                      <a:pt x="7973" y="6119"/>
                      <a:pt x="8073" y="6081"/>
                      <a:pt x="8175" y="6081"/>
                    </a:cubicBezTo>
                    <a:close/>
                    <a:moveTo>
                      <a:pt x="11674" y="8193"/>
                    </a:moveTo>
                    <a:cubicBezTo>
                      <a:pt x="11847" y="8193"/>
                      <a:pt x="12024" y="8291"/>
                      <a:pt x="12099" y="8440"/>
                    </a:cubicBezTo>
                    <a:cubicBezTo>
                      <a:pt x="12244" y="8657"/>
                      <a:pt x="12135" y="8983"/>
                      <a:pt x="11918" y="9092"/>
                    </a:cubicBezTo>
                    <a:cubicBezTo>
                      <a:pt x="11338" y="9418"/>
                      <a:pt x="10831" y="9853"/>
                      <a:pt x="10396" y="10396"/>
                    </a:cubicBezTo>
                    <a:cubicBezTo>
                      <a:pt x="10324" y="10505"/>
                      <a:pt x="10179" y="10541"/>
                      <a:pt x="10034" y="10577"/>
                    </a:cubicBezTo>
                    <a:cubicBezTo>
                      <a:pt x="10019" y="10578"/>
                      <a:pt x="10005" y="10579"/>
                      <a:pt x="9991" y="10579"/>
                    </a:cubicBezTo>
                    <a:cubicBezTo>
                      <a:pt x="9585" y="10579"/>
                      <a:pt x="9392" y="10095"/>
                      <a:pt x="9672" y="9780"/>
                    </a:cubicBezTo>
                    <a:cubicBezTo>
                      <a:pt x="10179" y="9165"/>
                      <a:pt x="10759" y="8657"/>
                      <a:pt x="11447" y="8259"/>
                    </a:cubicBezTo>
                    <a:cubicBezTo>
                      <a:pt x="11515" y="8214"/>
                      <a:pt x="11594" y="8193"/>
                      <a:pt x="11674" y="8193"/>
                    </a:cubicBezTo>
                    <a:close/>
                    <a:moveTo>
                      <a:pt x="11447" y="5624"/>
                    </a:moveTo>
                    <a:cubicBezTo>
                      <a:pt x="11565" y="5624"/>
                      <a:pt x="11682" y="5669"/>
                      <a:pt x="11773" y="5760"/>
                    </a:cubicBezTo>
                    <a:cubicBezTo>
                      <a:pt x="11954" y="5941"/>
                      <a:pt x="11954" y="6267"/>
                      <a:pt x="11773" y="6448"/>
                    </a:cubicBezTo>
                    <a:cubicBezTo>
                      <a:pt x="9926" y="8331"/>
                      <a:pt x="7789" y="10468"/>
                      <a:pt x="5833" y="11881"/>
                    </a:cubicBezTo>
                    <a:cubicBezTo>
                      <a:pt x="5748" y="11952"/>
                      <a:pt x="5652" y="11984"/>
                      <a:pt x="5558" y="11984"/>
                    </a:cubicBezTo>
                    <a:cubicBezTo>
                      <a:pt x="5411" y="11984"/>
                      <a:pt x="5269" y="11905"/>
                      <a:pt x="5181" y="11772"/>
                    </a:cubicBezTo>
                    <a:cubicBezTo>
                      <a:pt x="4999" y="11591"/>
                      <a:pt x="5072" y="11265"/>
                      <a:pt x="5289" y="11120"/>
                    </a:cubicBezTo>
                    <a:cubicBezTo>
                      <a:pt x="7209" y="9744"/>
                      <a:pt x="9310" y="7643"/>
                      <a:pt x="11121" y="5760"/>
                    </a:cubicBezTo>
                    <a:cubicBezTo>
                      <a:pt x="11211" y="5669"/>
                      <a:pt x="11329" y="5624"/>
                      <a:pt x="11447" y="5624"/>
                    </a:cubicBezTo>
                    <a:close/>
                    <a:moveTo>
                      <a:pt x="6412" y="1"/>
                    </a:moveTo>
                    <a:cubicBezTo>
                      <a:pt x="6303" y="37"/>
                      <a:pt x="6195" y="73"/>
                      <a:pt x="6122" y="145"/>
                    </a:cubicBezTo>
                    <a:cubicBezTo>
                      <a:pt x="5398" y="580"/>
                      <a:pt x="4746" y="1123"/>
                      <a:pt x="4166" y="1739"/>
                    </a:cubicBezTo>
                    <a:cubicBezTo>
                      <a:pt x="4070" y="1836"/>
                      <a:pt x="3941" y="1884"/>
                      <a:pt x="3812" y="1884"/>
                    </a:cubicBezTo>
                    <a:cubicBezTo>
                      <a:pt x="3748" y="1884"/>
                      <a:pt x="3683" y="1872"/>
                      <a:pt x="3623" y="1848"/>
                    </a:cubicBezTo>
                    <a:lnTo>
                      <a:pt x="1921" y="1051"/>
                    </a:lnTo>
                    <a:cubicBezTo>
                      <a:pt x="762" y="6991"/>
                      <a:pt x="146" y="13040"/>
                      <a:pt x="1" y="19089"/>
                    </a:cubicBezTo>
                    <a:lnTo>
                      <a:pt x="870" y="18437"/>
                    </a:lnTo>
                    <a:cubicBezTo>
                      <a:pt x="946" y="18377"/>
                      <a:pt x="1040" y="18348"/>
                      <a:pt x="1135" y="18348"/>
                    </a:cubicBezTo>
                    <a:cubicBezTo>
                      <a:pt x="1268" y="18348"/>
                      <a:pt x="1402" y="18404"/>
                      <a:pt x="1486" y="18510"/>
                    </a:cubicBezTo>
                    <a:cubicBezTo>
                      <a:pt x="2138" y="19198"/>
                      <a:pt x="2899" y="19850"/>
                      <a:pt x="3659" y="20393"/>
                    </a:cubicBezTo>
                    <a:lnTo>
                      <a:pt x="6340" y="19270"/>
                    </a:lnTo>
                    <a:cubicBezTo>
                      <a:pt x="6847" y="19017"/>
                      <a:pt x="7426" y="18836"/>
                      <a:pt x="8042" y="18799"/>
                    </a:cubicBezTo>
                    <a:cubicBezTo>
                      <a:pt x="8223" y="18799"/>
                      <a:pt x="8440" y="18836"/>
                      <a:pt x="8622" y="18908"/>
                    </a:cubicBezTo>
                    <a:cubicBezTo>
                      <a:pt x="9165" y="19089"/>
                      <a:pt x="9636" y="19451"/>
                      <a:pt x="9926" y="19958"/>
                    </a:cubicBezTo>
                    <a:lnTo>
                      <a:pt x="10034" y="20140"/>
                    </a:lnTo>
                    <a:cubicBezTo>
                      <a:pt x="10201" y="20474"/>
                      <a:pt x="10537" y="20652"/>
                      <a:pt x="10875" y="20652"/>
                    </a:cubicBezTo>
                    <a:cubicBezTo>
                      <a:pt x="11123" y="20652"/>
                      <a:pt x="11372" y="20556"/>
                      <a:pt x="11556" y="20357"/>
                    </a:cubicBezTo>
                    <a:lnTo>
                      <a:pt x="12497" y="19524"/>
                    </a:lnTo>
                    <a:cubicBezTo>
                      <a:pt x="12678" y="19343"/>
                      <a:pt x="12932" y="19234"/>
                      <a:pt x="13222" y="19198"/>
                    </a:cubicBezTo>
                    <a:lnTo>
                      <a:pt x="13258" y="19198"/>
                    </a:lnTo>
                    <a:cubicBezTo>
                      <a:pt x="13548" y="19198"/>
                      <a:pt x="13801" y="19306"/>
                      <a:pt x="14019" y="19451"/>
                    </a:cubicBezTo>
                    <a:cubicBezTo>
                      <a:pt x="14598" y="19850"/>
                      <a:pt x="15178" y="20284"/>
                      <a:pt x="15721" y="20755"/>
                    </a:cubicBezTo>
                    <a:cubicBezTo>
                      <a:pt x="16989" y="17133"/>
                      <a:pt x="17134" y="13294"/>
                      <a:pt x="17278" y="9599"/>
                    </a:cubicBezTo>
                    <a:cubicBezTo>
                      <a:pt x="17315" y="6919"/>
                      <a:pt x="17532" y="4238"/>
                      <a:pt x="17967" y="1594"/>
                    </a:cubicBezTo>
                    <a:lnTo>
                      <a:pt x="17967" y="1594"/>
                    </a:lnTo>
                    <a:lnTo>
                      <a:pt x="14924" y="2826"/>
                    </a:lnTo>
                    <a:cubicBezTo>
                      <a:pt x="14867" y="2854"/>
                      <a:pt x="14806" y="2868"/>
                      <a:pt x="14743" y="2868"/>
                    </a:cubicBezTo>
                    <a:cubicBezTo>
                      <a:pt x="14568" y="2868"/>
                      <a:pt x="14389" y="2760"/>
                      <a:pt x="14308" y="2572"/>
                    </a:cubicBezTo>
                    <a:cubicBezTo>
                      <a:pt x="14055" y="1993"/>
                      <a:pt x="13620" y="1522"/>
                      <a:pt x="13077" y="1160"/>
                    </a:cubicBezTo>
                    <a:cubicBezTo>
                      <a:pt x="12932" y="1015"/>
                      <a:pt x="12715" y="942"/>
                      <a:pt x="12461" y="906"/>
                    </a:cubicBezTo>
                    <a:cubicBezTo>
                      <a:pt x="12280" y="942"/>
                      <a:pt x="12099" y="979"/>
                      <a:pt x="11954" y="1051"/>
                    </a:cubicBezTo>
                    <a:cubicBezTo>
                      <a:pt x="11121" y="1413"/>
                      <a:pt x="10360" y="1775"/>
                      <a:pt x="9600" y="2210"/>
                    </a:cubicBezTo>
                    <a:cubicBezTo>
                      <a:pt x="9532" y="2251"/>
                      <a:pt x="9454" y="2271"/>
                      <a:pt x="9375" y="2271"/>
                    </a:cubicBezTo>
                    <a:cubicBezTo>
                      <a:pt x="9244" y="2271"/>
                      <a:pt x="9111" y="2215"/>
                      <a:pt x="9020" y="2101"/>
                    </a:cubicBezTo>
                    <a:cubicBezTo>
                      <a:pt x="8332" y="1413"/>
                      <a:pt x="7535" y="761"/>
                      <a:pt x="6702" y="145"/>
                    </a:cubicBezTo>
                    <a:cubicBezTo>
                      <a:pt x="6629" y="73"/>
                      <a:pt x="6521" y="37"/>
                      <a:pt x="641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87" name="Rectangle 86">
              <a:extLst>
                <a:ext uri="{FF2B5EF4-FFF2-40B4-BE49-F238E27FC236}">
                  <a16:creationId xmlns:a16="http://schemas.microsoft.com/office/drawing/2014/main" id="{24CD4D07-694D-D90C-9CCE-A500612CA3D8}"/>
                </a:ext>
              </a:extLst>
            </p:cNvPr>
            <p:cNvSpPr/>
            <p:nvPr/>
          </p:nvSpPr>
          <p:spPr>
            <a:xfrm>
              <a:off x="2502079" y="5725452"/>
              <a:ext cx="838691" cy="9233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5400" dirty="0">
                  <a:latin typeface="Arial" pitchFamily="34" charset="0"/>
                  <a:cs typeface="Arial" pitchFamily="34" charset="0"/>
                </a:rPr>
                <a:t>{ }</a:t>
              </a:r>
            </a:p>
          </p:txBody>
        </p:sp>
      </p:grpSp>
      <p:sp>
        <p:nvSpPr>
          <p:cNvPr id="99" name="Google Shape;881;p39">
            <a:extLst>
              <a:ext uri="{FF2B5EF4-FFF2-40B4-BE49-F238E27FC236}">
                <a16:creationId xmlns:a16="http://schemas.microsoft.com/office/drawing/2014/main" id="{FF0F086C-A362-0474-AE04-97DC72400CDE}"/>
              </a:ext>
            </a:extLst>
          </p:cNvPr>
          <p:cNvSpPr/>
          <p:nvPr/>
        </p:nvSpPr>
        <p:spPr>
          <a:xfrm rot="8234285" flipH="1">
            <a:off x="8279469" y="1129160"/>
            <a:ext cx="514116" cy="505109"/>
          </a:xfrm>
          <a:custGeom>
            <a:avLst/>
            <a:gdLst/>
            <a:ahLst/>
            <a:cxnLst/>
            <a:rect l="l" t="t" r="r" b="b"/>
            <a:pathLst>
              <a:path w="10023" h="6398" extrusionOk="0">
                <a:moveTo>
                  <a:pt x="8763" y="1"/>
                </a:moveTo>
                <a:cubicBezTo>
                  <a:pt x="8679" y="1"/>
                  <a:pt x="8598" y="40"/>
                  <a:pt x="8560" y="115"/>
                </a:cubicBezTo>
                <a:cubicBezTo>
                  <a:pt x="8521" y="95"/>
                  <a:pt x="8481" y="86"/>
                  <a:pt x="8442" y="86"/>
                </a:cubicBezTo>
                <a:cubicBezTo>
                  <a:pt x="8402" y="86"/>
                  <a:pt x="8362" y="95"/>
                  <a:pt x="8323" y="115"/>
                </a:cubicBezTo>
                <a:cubicBezTo>
                  <a:pt x="7768" y="511"/>
                  <a:pt x="7134" y="868"/>
                  <a:pt x="6501" y="1185"/>
                </a:cubicBezTo>
                <a:cubicBezTo>
                  <a:pt x="6256" y="1290"/>
                  <a:pt x="6350" y="1641"/>
                  <a:pt x="6566" y="1641"/>
                </a:cubicBezTo>
                <a:cubicBezTo>
                  <a:pt x="6595" y="1641"/>
                  <a:pt x="6626" y="1635"/>
                  <a:pt x="6659" y="1621"/>
                </a:cubicBezTo>
                <a:cubicBezTo>
                  <a:pt x="7253" y="1343"/>
                  <a:pt x="7887" y="987"/>
                  <a:pt x="8442" y="630"/>
                </a:cubicBezTo>
                <a:lnTo>
                  <a:pt x="8442" y="630"/>
                </a:lnTo>
                <a:cubicBezTo>
                  <a:pt x="8085" y="2215"/>
                  <a:pt x="7174" y="3641"/>
                  <a:pt x="5867" y="4631"/>
                </a:cubicBezTo>
                <a:cubicBezTo>
                  <a:pt x="4890" y="5329"/>
                  <a:pt x="3382" y="5948"/>
                  <a:pt x="2008" y="5948"/>
                </a:cubicBezTo>
                <a:cubicBezTo>
                  <a:pt x="1432" y="5948"/>
                  <a:pt x="880" y="5839"/>
                  <a:pt x="400" y="5582"/>
                </a:cubicBezTo>
                <a:cubicBezTo>
                  <a:pt x="364" y="5558"/>
                  <a:pt x="330" y="5547"/>
                  <a:pt x="297" y="5547"/>
                </a:cubicBezTo>
                <a:cubicBezTo>
                  <a:pt x="113" y="5547"/>
                  <a:pt x="0" y="5877"/>
                  <a:pt x="202" y="5978"/>
                </a:cubicBezTo>
                <a:cubicBezTo>
                  <a:pt x="741" y="6273"/>
                  <a:pt x="1364" y="6398"/>
                  <a:pt x="2010" y="6398"/>
                </a:cubicBezTo>
                <a:cubicBezTo>
                  <a:pt x="3358" y="6398"/>
                  <a:pt x="4810" y="5855"/>
                  <a:pt x="5827" y="5186"/>
                </a:cubicBezTo>
                <a:cubicBezTo>
                  <a:pt x="7332" y="4195"/>
                  <a:pt x="8442" y="2650"/>
                  <a:pt x="8877" y="868"/>
                </a:cubicBezTo>
                <a:cubicBezTo>
                  <a:pt x="9075" y="1304"/>
                  <a:pt x="9313" y="1779"/>
                  <a:pt x="9511" y="2215"/>
                </a:cubicBezTo>
                <a:cubicBezTo>
                  <a:pt x="9555" y="2317"/>
                  <a:pt x="9641" y="2360"/>
                  <a:pt x="9727" y="2360"/>
                </a:cubicBezTo>
                <a:cubicBezTo>
                  <a:pt x="9875" y="2360"/>
                  <a:pt x="10022" y="2232"/>
                  <a:pt x="9947" y="2056"/>
                </a:cubicBezTo>
                <a:cubicBezTo>
                  <a:pt x="9670" y="1422"/>
                  <a:pt x="9353" y="828"/>
                  <a:pt x="9036" y="194"/>
                </a:cubicBezTo>
                <a:cubicBezTo>
                  <a:pt x="9036" y="194"/>
                  <a:pt x="8996" y="155"/>
                  <a:pt x="8996" y="155"/>
                </a:cubicBezTo>
                <a:cubicBezTo>
                  <a:pt x="8954" y="50"/>
                  <a:pt x="8857" y="1"/>
                  <a:pt x="8763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0" name="Google Shape;881;p39">
            <a:extLst>
              <a:ext uri="{FF2B5EF4-FFF2-40B4-BE49-F238E27FC236}">
                <a16:creationId xmlns:a16="http://schemas.microsoft.com/office/drawing/2014/main" id="{29502B35-98DC-E09F-C4A3-5452DD50DCE6}"/>
              </a:ext>
            </a:extLst>
          </p:cNvPr>
          <p:cNvSpPr/>
          <p:nvPr/>
        </p:nvSpPr>
        <p:spPr>
          <a:xfrm rot="8234285" flipH="1">
            <a:off x="9991779" y="1378382"/>
            <a:ext cx="514116" cy="505109"/>
          </a:xfrm>
          <a:custGeom>
            <a:avLst/>
            <a:gdLst/>
            <a:ahLst/>
            <a:cxnLst/>
            <a:rect l="l" t="t" r="r" b="b"/>
            <a:pathLst>
              <a:path w="10023" h="6398" extrusionOk="0">
                <a:moveTo>
                  <a:pt x="8763" y="1"/>
                </a:moveTo>
                <a:cubicBezTo>
                  <a:pt x="8679" y="1"/>
                  <a:pt x="8598" y="40"/>
                  <a:pt x="8560" y="115"/>
                </a:cubicBezTo>
                <a:cubicBezTo>
                  <a:pt x="8521" y="95"/>
                  <a:pt x="8481" y="86"/>
                  <a:pt x="8442" y="86"/>
                </a:cubicBezTo>
                <a:cubicBezTo>
                  <a:pt x="8402" y="86"/>
                  <a:pt x="8362" y="95"/>
                  <a:pt x="8323" y="115"/>
                </a:cubicBezTo>
                <a:cubicBezTo>
                  <a:pt x="7768" y="511"/>
                  <a:pt x="7134" y="868"/>
                  <a:pt x="6501" y="1185"/>
                </a:cubicBezTo>
                <a:cubicBezTo>
                  <a:pt x="6256" y="1290"/>
                  <a:pt x="6350" y="1641"/>
                  <a:pt x="6566" y="1641"/>
                </a:cubicBezTo>
                <a:cubicBezTo>
                  <a:pt x="6595" y="1641"/>
                  <a:pt x="6626" y="1635"/>
                  <a:pt x="6659" y="1621"/>
                </a:cubicBezTo>
                <a:cubicBezTo>
                  <a:pt x="7253" y="1343"/>
                  <a:pt x="7887" y="987"/>
                  <a:pt x="8442" y="630"/>
                </a:cubicBezTo>
                <a:lnTo>
                  <a:pt x="8442" y="630"/>
                </a:lnTo>
                <a:cubicBezTo>
                  <a:pt x="8085" y="2215"/>
                  <a:pt x="7174" y="3641"/>
                  <a:pt x="5867" y="4631"/>
                </a:cubicBezTo>
                <a:cubicBezTo>
                  <a:pt x="4890" y="5329"/>
                  <a:pt x="3382" y="5948"/>
                  <a:pt x="2008" y="5948"/>
                </a:cubicBezTo>
                <a:cubicBezTo>
                  <a:pt x="1432" y="5948"/>
                  <a:pt x="880" y="5839"/>
                  <a:pt x="400" y="5582"/>
                </a:cubicBezTo>
                <a:cubicBezTo>
                  <a:pt x="364" y="5558"/>
                  <a:pt x="330" y="5547"/>
                  <a:pt x="297" y="5547"/>
                </a:cubicBezTo>
                <a:cubicBezTo>
                  <a:pt x="113" y="5547"/>
                  <a:pt x="0" y="5877"/>
                  <a:pt x="202" y="5978"/>
                </a:cubicBezTo>
                <a:cubicBezTo>
                  <a:pt x="741" y="6273"/>
                  <a:pt x="1364" y="6398"/>
                  <a:pt x="2010" y="6398"/>
                </a:cubicBezTo>
                <a:cubicBezTo>
                  <a:pt x="3358" y="6398"/>
                  <a:pt x="4810" y="5855"/>
                  <a:pt x="5827" y="5186"/>
                </a:cubicBezTo>
                <a:cubicBezTo>
                  <a:pt x="7332" y="4195"/>
                  <a:pt x="8442" y="2650"/>
                  <a:pt x="8877" y="868"/>
                </a:cubicBezTo>
                <a:cubicBezTo>
                  <a:pt x="9075" y="1304"/>
                  <a:pt x="9313" y="1779"/>
                  <a:pt x="9511" y="2215"/>
                </a:cubicBezTo>
                <a:cubicBezTo>
                  <a:pt x="9555" y="2317"/>
                  <a:pt x="9641" y="2360"/>
                  <a:pt x="9727" y="2360"/>
                </a:cubicBezTo>
                <a:cubicBezTo>
                  <a:pt x="9875" y="2360"/>
                  <a:pt x="10022" y="2232"/>
                  <a:pt x="9947" y="2056"/>
                </a:cubicBezTo>
                <a:cubicBezTo>
                  <a:pt x="9670" y="1422"/>
                  <a:pt x="9353" y="828"/>
                  <a:pt x="9036" y="194"/>
                </a:cubicBezTo>
                <a:cubicBezTo>
                  <a:pt x="9036" y="194"/>
                  <a:pt x="8996" y="155"/>
                  <a:pt x="8996" y="155"/>
                </a:cubicBezTo>
                <a:cubicBezTo>
                  <a:pt x="8954" y="50"/>
                  <a:pt x="8857" y="1"/>
                  <a:pt x="8763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101" name="Content Placeholder 3">
            <a:extLst>
              <a:ext uri="{FF2B5EF4-FFF2-40B4-BE49-F238E27FC236}">
                <a16:creationId xmlns:a16="http://schemas.microsoft.com/office/drawing/2014/main" id="{59BA5A2A-37DE-0317-BC50-EEE74CD6620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0882" y="4813979"/>
            <a:ext cx="3299814" cy="1450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3460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/>
      <p:bldP spid="54" grpId="0" animBg="1"/>
      <p:bldP spid="55" grpId="0" animBg="1"/>
      <p:bldP spid="56" grpId="0" animBg="1"/>
      <p:bldP spid="99" grpId="0" animBg="1"/>
      <p:bldP spid="10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4382793D-62B9-B4AD-5D99-142F2613F8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2686" y="464877"/>
            <a:ext cx="10125075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91739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B97991D-60E2-5EC2-B043-FA8469022664}"/>
                  </a:ext>
                </a:extLst>
              </p:cNvPr>
              <p:cNvSpPr txBox="1"/>
              <p:nvPr/>
            </p:nvSpPr>
            <p:spPr>
              <a:xfrm>
                <a:off x="803210" y="515720"/>
                <a:ext cx="1016728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D4 – SGK/T28: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48+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12−8)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:8.2</m:t>
                    </m:r>
                  </m:oMath>
                </a14:m>
                <a:endParaRPr lang="en-US" sz="28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B97991D-60E2-5EC2-B043-FA84690226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3210" y="515720"/>
                <a:ext cx="10167288" cy="523220"/>
              </a:xfrm>
              <a:prstGeom prst="rect">
                <a:avLst/>
              </a:prstGeom>
              <a:blipFill>
                <a:blip r:embed="rId2"/>
                <a:stretch>
                  <a:fillRect l="-1259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A14F546-8AD0-405F-8C70-F213BC293D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758009"/>
              </p:ext>
            </p:extLst>
          </p:nvPr>
        </p:nvGraphicFramePr>
        <p:xfrm>
          <a:off x="2463349" y="1177617"/>
          <a:ext cx="3508385" cy="1467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81080" imgH="825480" progId="Equation.DSMT4">
                  <p:embed/>
                </p:oleObj>
              </mc:Choice>
              <mc:Fallback>
                <p:oleObj name="Equation" r:id="rId3" imgW="1981080" imgH="825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349" y="1177617"/>
                        <a:ext cx="3508385" cy="14674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CB5F1CE-6923-FB35-ABA4-FB87FCB20B17}"/>
                  </a:ext>
                </a:extLst>
              </p:cNvPr>
              <p:cNvSpPr txBox="1"/>
              <p:nvPr/>
            </p:nvSpPr>
            <p:spPr>
              <a:xfrm>
                <a:off x="803210" y="3167390"/>
                <a:ext cx="9738182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T4 – SGK/T28: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5+</m:t>
                    </m:r>
                    <m:d>
                      <m:dPr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9:3−8</m:t>
                        </m:r>
                      </m:e>
                    </m:d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4</m:t>
                    </m:r>
                  </m:oMath>
                </a14:m>
                <a:endParaRPr lang="en-US" sz="28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CB5F1CE-6923-FB35-ABA4-FB87FCB20B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3210" y="3167390"/>
                <a:ext cx="9738182" cy="523220"/>
              </a:xfrm>
              <a:prstGeom prst="rect">
                <a:avLst/>
              </a:prstGeom>
              <a:blipFill>
                <a:blip r:embed="rId5"/>
                <a:stretch>
                  <a:fillRect l="-1315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69A1893-636F-CB2F-EB51-1968BE9CB4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000098"/>
              </p:ext>
            </p:extLst>
          </p:nvPr>
        </p:nvGraphicFramePr>
        <p:xfrm>
          <a:off x="2463349" y="3690610"/>
          <a:ext cx="2555512" cy="2502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371600" imgH="1333500" progId="Equation.DSMT4">
                  <p:embed/>
                </p:oleObj>
              </mc:Choice>
              <mc:Fallback>
                <p:oleObj r:id="rId6" imgW="1371600" imgH="13335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349" y="3690610"/>
                        <a:ext cx="2555512" cy="25022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46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98F2768B-D344-0470-0AC0-4340EC4383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427" y="1067857"/>
            <a:ext cx="10239375" cy="3752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474103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Kid boy thinking face Premium Vector">
            <a:extLst>
              <a:ext uri="{FF2B5EF4-FFF2-40B4-BE49-F238E27FC236}">
                <a16:creationId xmlns:a16="http://schemas.microsoft.com/office/drawing/2014/main" id="{F07C49BC-0726-E32D-AB8D-5AFA2A71B07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518" t="12414" r="8001" b="8576"/>
          <a:stretch/>
        </p:blipFill>
        <p:spPr bwMode="auto">
          <a:xfrm>
            <a:off x="423690" y="3168581"/>
            <a:ext cx="2532993" cy="3574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28">
            <a:extLst>
              <a:ext uri="{FF2B5EF4-FFF2-40B4-BE49-F238E27FC236}">
                <a16:creationId xmlns:a16="http://schemas.microsoft.com/office/drawing/2014/main" id="{BEE42A91-DE05-745A-CF30-ABC371096E66}"/>
              </a:ext>
            </a:extLst>
          </p:cNvPr>
          <p:cNvGrpSpPr/>
          <p:nvPr/>
        </p:nvGrpSpPr>
        <p:grpSpPr>
          <a:xfrm>
            <a:off x="423691" y="75306"/>
            <a:ext cx="10075774" cy="984911"/>
            <a:chOff x="5123976" y="1084217"/>
            <a:chExt cx="5574505" cy="736216"/>
          </a:xfrm>
        </p:grpSpPr>
        <p:sp>
          <p:nvSpPr>
            <p:cNvPr id="4" name="五边形 29">
              <a:extLst>
                <a:ext uri="{FF2B5EF4-FFF2-40B4-BE49-F238E27FC236}">
                  <a16:creationId xmlns:a16="http://schemas.microsoft.com/office/drawing/2014/main" id="{6D854E95-3F7D-094E-E75D-43C5E070D0E0}"/>
                </a:ext>
              </a:extLst>
            </p:cNvPr>
            <p:cNvSpPr/>
            <p:nvPr/>
          </p:nvSpPr>
          <p:spPr>
            <a:xfrm flipH="1">
              <a:off x="5158084" y="1084217"/>
              <a:ext cx="5540397" cy="736216"/>
            </a:xfrm>
            <a:prstGeom prst="homePlate">
              <a:avLst/>
            </a:prstGeom>
            <a:solidFill>
              <a:srgbClr val="A5C0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THỨ TỰ THỰC HIỆN CÁC PHÉP TÍNH TRONG </a:t>
              </a:r>
            </a:p>
            <a:p>
              <a:pPr algn="ctr"/>
              <a:r>
                <a:rPr lang="en-US" sz="28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BIỂU THỨC CHỨA DẤU NGOẶC</a:t>
              </a:r>
            </a:p>
          </p:txBody>
        </p:sp>
        <p:sp>
          <p:nvSpPr>
            <p:cNvPr id="5" name="文本框 31">
              <a:extLst>
                <a:ext uri="{FF2B5EF4-FFF2-40B4-BE49-F238E27FC236}">
                  <a16:creationId xmlns:a16="http://schemas.microsoft.com/office/drawing/2014/main" id="{89B9F1A7-34F4-4524-B668-4871A3806C8A}"/>
                </a:ext>
              </a:extLst>
            </p:cNvPr>
            <p:cNvSpPr txBox="1"/>
            <p:nvPr/>
          </p:nvSpPr>
          <p:spPr>
            <a:xfrm>
              <a:off x="5123976" y="1249864"/>
              <a:ext cx="300682" cy="3243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200" b="1" dirty="0">
                  <a:solidFill>
                    <a:srgbClr val="A6C0A5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I</a:t>
              </a:r>
              <a:endParaRPr lang="zh-CN" altLang="en-US" sz="3200" b="1" dirty="0">
                <a:solidFill>
                  <a:srgbClr val="A6C0A5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Speech Bubble: Rectangle with Corners Rounded 58">
                <a:extLst>
                  <a:ext uri="{FF2B5EF4-FFF2-40B4-BE49-F238E27FC236}">
                    <a16:creationId xmlns:a16="http://schemas.microsoft.com/office/drawing/2014/main" id="{035CA23B-F42B-0D1D-A792-4E8CF2309597}"/>
                  </a:ext>
                </a:extLst>
              </p:cNvPr>
              <p:cNvSpPr/>
              <p:nvPr/>
            </p:nvSpPr>
            <p:spPr>
              <a:xfrm>
                <a:off x="1559851" y="1581374"/>
                <a:ext cx="9542032" cy="1344706"/>
              </a:xfrm>
              <a:prstGeom prst="wedgeRoundRectCallout">
                <a:avLst>
                  <a:gd name="adj1" fmla="val -37118"/>
                  <a:gd name="adj2" fmla="val 69600"/>
                  <a:gd name="adj3" fmla="val 16667"/>
                </a:avLst>
              </a:prstGeom>
              <a:solidFill>
                <a:schemeClr val="bg1"/>
              </a:solidFill>
              <a:ln w="28575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Nếu </a:t>
                </a:r>
                <a:r>
                  <a:rPr lang="en-US" sz="2800" dirty="0" err="1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biểu</a:t>
                </a:r>
                <a:r>
                  <a:rPr lang="en-US" sz="28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thức</a:t>
                </a:r>
                <a:r>
                  <a:rPr lang="en-US" sz="28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chứa</a:t>
                </a:r>
                <a:r>
                  <a:rPr lang="en-US" sz="28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các</a:t>
                </a:r>
                <a:r>
                  <a:rPr lang="en-US" sz="28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dấu</a:t>
                </a:r>
                <a:r>
                  <a:rPr lang="en-US" sz="28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ngoặc</a:t>
                </a:r>
                <a:r>
                  <a:rPr lang="en-US" sz="28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accent1"/>
                            </a:solidFill>
                            <a:latin typeface="Cambria Math"/>
                            <a:cs typeface="Arial" pitchFamily="34" charset="0"/>
                          </a:rPr>
                          <m:t> </m:t>
                        </m:r>
                      </m:e>
                    </m:d>
                    <m:r>
                      <a:rPr lang="en-US" sz="2800" b="0" i="1" smtClean="0">
                        <a:solidFill>
                          <a:schemeClr val="accent1"/>
                        </a:solidFill>
                        <a:latin typeface="Cambria Math"/>
                        <a:cs typeface="Arial" pitchFamily="34" charset="0"/>
                      </a:rPr>
                      <m:t>,  </m:t>
                    </m:r>
                    <m:d>
                      <m:dPr>
                        <m:begChr m:val="["/>
                        <m:endChr m:val="]"/>
                        <m:ctrlPr>
                          <a:rPr lang="en-US" sz="280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accent1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 </m:t>
                        </m:r>
                      </m:e>
                    </m:d>
                    <m:r>
                      <a:rPr lang="en-US" sz="2800" b="0" i="1" smtClean="0">
                        <a:solidFill>
                          <a:schemeClr val="accent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,  </m:t>
                    </m:r>
                    <m:r>
                      <a:rPr lang="en-US" sz="2800" i="1">
                        <a:solidFill>
                          <a:schemeClr val="accent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{ }</m:t>
                    </m:r>
                  </m:oMath>
                </a14:m>
                <a:r>
                  <a:rPr lang="en-US" sz="28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</a:p>
              <a:p>
                <a:pPr algn="ctr"/>
                <a:r>
                  <a:rPr lang="en-US" sz="28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thì </a:t>
                </a:r>
                <a:r>
                  <a:rPr lang="en-US" sz="2800" dirty="0" err="1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thứ</a:t>
                </a:r>
                <a:r>
                  <a:rPr lang="en-US" sz="28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tự</a:t>
                </a:r>
                <a:r>
                  <a:rPr lang="en-US" sz="28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thực</a:t>
                </a:r>
                <a:r>
                  <a:rPr lang="en-US" sz="28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hiện</a:t>
                </a:r>
                <a:r>
                  <a:rPr lang="en-US" sz="28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các</a:t>
                </a:r>
                <a:r>
                  <a:rPr lang="en-US" sz="28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phép</a:t>
                </a:r>
                <a:r>
                  <a:rPr lang="en-US" sz="28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tính</a:t>
                </a:r>
                <a:r>
                  <a:rPr lang="en-US" sz="28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như</a:t>
                </a:r>
                <a:r>
                  <a:rPr lang="en-US" sz="28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sau</a:t>
                </a:r>
                <a:r>
                  <a:rPr lang="en-US" sz="28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chemeClr val="accent1"/>
                            </a:solidFill>
                            <a:latin typeface="Cambria Math"/>
                            <a:cs typeface="Arial" pitchFamily="34" charset="0"/>
                          </a:rPr>
                          <m:t> </m:t>
                        </m:r>
                      </m:e>
                    </m:d>
                    <m:r>
                      <a:rPr lang="en-US" sz="2800" b="0" i="1" smtClean="0">
                        <a:solidFill>
                          <a:schemeClr val="accent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→</m:t>
                    </m:r>
                    <m:d>
                      <m:dPr>
                        <m:begChr m:val="["/>
                        <m:endChr m:val="]"/>
                        <m:ctrlPr>
                          <a:rPr lang="en-US" sz="28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chemeClr val="accent1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 </m:t>
                        </m:r>
                      </m:e>
                    </m:d>
                    <m:r>
                      <a:rPr lang="en-US" sz="2800" b="0" i="1" smtClean="0">
                        <a:solidFill>
                          <a:schemeClr val="accent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→{ }</m:t>
                    </m:r>
                  </m:oMath>
                </a14:m>
                <a:r>
                  <a:rPr lang="en-US" sz="28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" name="Speech Bubble: Rectangle with Corners Rounded 58">
                <a:extLst>
                  <a:ext uri="{FF2B5EF4-FFF2-40B4-BE49-F238E27FC236}">
                    <a16:creationId xmlns:a16="http://schemas.microsoft.com/office/drawing/2014/main" id="{035CA23B-F42B-0D1D-A792-4E8CF23095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9851" y="1581374"/>
                <a:ext cx="9542032" cy="1344706"/>
              </a:xfrm>
              <a:prstGeom prst="wedgeRoundRectCallout">
                <a:avLst>
                  <a:gd name="adj1" fmla="val -37118"/>
                  <a:gd name="adj2" fmla="val 69600"/>
                  <a:gd name="adj3" fmla="val 16667"/>
                </a:avLst>
              </a:prstGeom>
              <a:blipFill>
                <a:blip r:embed="rId3"/>
                <a:stretch>
                  <a:fillRect/>
                </a:stretch>
              </a:blipFill>
              <a:ln w="28575">
                <a:solidFill>
                  <a:schemeClr val="bg1">
                    <a:lumMod val="6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46247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5" presetClass="emph" presetSubtype="0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19" dur="indefinite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F6B19A8-1953-2F79-B1AF-1747A67B76BE}"/>
                  </a:ext>
                </a:extLst>
              </p:cNvPr>
              <p:cNvSpPr txBox="1"/>
              <p:nvPr/>
            </p:nvSpPr>
            <p:spPr>
              <a:xfrm>
                <a:off x="260762" y="511326"/>
                <a:ext cx="12027111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D5 – SGK/T29: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80−[130−8.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7−4</m:t>
                            </m:r>
                          </m:e>
                        </m:d>
                      </m:e>
                      <m:sup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28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F6B19A8-1953-2F79-B1AF-1747A67B76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762" y="511326"/>
                <a:ext cx="12027111" cy="523220"/>
              </a:xfrm>
              <a:prstGeom prst="rect">
                <a:avLst/>
              </a:prstGeom>
              <a:blipFill>
                <a:blip r:embed="rId2"/>
                <a:stretch>
                  <a:fillRect l="-1064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10ED22B-9F80-130C-5FFC-D618ECE6555E}"/>
                  </a:ext>
                </a:extLst>
              </p:cNvPr>
              <p:cNvSpPr txBox="1"/>
              <p:nvPr/>
            </p:nvSpPr>
            <p:spPr>
              <a:xfrm>
                <a:off x="260762" y="2794214"/>
                <a:ext cx="1182228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T5 – SGK/T29: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35−{5.</m:t>
                    </m:r>
                    <m:d>
                      <m:dPr>
                        <m:begChr m:val="["/>
                        <m:endChr m:val="]"/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6+12</m:t>
                            </m:r>
                          </m:e>
                        </m:d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:4+3</m:t>
                        </m:r>
                      </m:e>
                    </m:d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2.10}</m:t>
                    </m:r>
                  </m:oMath>
                </a14:m>
                <a:endParaRPr lang="en-US" sz="28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10ED22B-9F80-130C-5FFC-D618ECE655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762" y="2794214"/>
                <a:ext cx="11822288" cy="523220"/>
              </a:xfrm>
              <a:prstGeom prst="rect">
                <a:avLst/>
              </a:prstGeom>
              <a:blipFill>
                <a:blip r:embed="rId3"/>
                <a:stretch>
                  <a:fillRect l="-1083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7A7EB29-EA28-73D7-AFB2-31B13D2626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644146"/>
              </p:ext>
            </p:extLst>
          </p:nvPr>
        </p:nvGraphicFramePr>
        <p:xfrm>
          <a:off x="1849439" y="1128712"/>
          <a:ext cx="4246562" cy="1593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27200" imgH="965160" progId="Equation.DSMT4">
                  <p:embed/>
                </p:oleObj>
              </mc:Choice>
              <mc:Fallback>
                <p:oleObj name="Equation" r:id="rId4" imgW="2527200" imgH="96516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9" y="1128712"/>
                        <a:ext cx="4246562" cy="15938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67BDD64-1551-9B4F-D144-750BBABFCB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197533"/>
              </p:ext>
            </p:extLst>
          </p:nvPr>
        </p:nvGraphicFramePr>
        <p:xfrm>
          <a:off x="1849438" y="3317434"/>
          <a:ext cx="4246561" cy="324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89040" imgH="1930320" progId="Equation.DSMT4">
                  <p:embed/>
                </p:oleObj>
              </mc:Choice>
              <mc:Fallback>
                <p:oleObj name="Equation" r:id="rId6" imgW="2489040" imgH="193032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8" y="3317434"/>
                        <a:ext cx="4246561" cy="3243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1410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E802250-CA71-7FCF-0402-D6B9862D7A8F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72039"/>
          <a:stretch/>
        </p:blipFill>
        <p:spPr>
          <a:xfrm>
            <a:off x="1286594" y="735735"/>
            <a:ext cx="3602646" cy="350969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1DA5206-0851-2D06-5BA9-271555E2DE09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29375" r="33404"/>
          <a:stretch/>
        </p:blipFill>
        <p:spPr>
          <a:xfrm>
            <a:off x="6096000" y="735735"/>
            <a:ext cx="4795735" cy="3509694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30FB943-5CAA-C7FD-0C57-2F3896F96F89}"/>
              </a:ext>
            </a:extLst>
          </p:cNvPr>
          <p:cNvCxnSpPr>
            <a:cxnSpLocks/>
          </p:cNvCxnSpPr>
          <p:nvPr/>
        </p:nvCxnSpPr>
        <p:spPr>
          <a:xfrm>
            <a:off x="5518891" y="755780"/>
            <a:ext cx="0" cy="4935893"/>
          </a:xfrm>
          <a:prstGeom prst="line">
            <a:avLst/>
          </a:prstGeom>
          <a:ln w="76200"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4" name="Picture 33">
            <a:extLst>
              <a:ext uri="{FF2B5EF4-FFF2-40B4-BE49-F238E27FC236}">
                <a16:creationId xmlns:a16="http://schemas.microsoft.com/office/drawing/2014/main" id="{CEF130B2-7774-85E8-3440-C3FB639F7D7A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r="64811" b="87282"/>
          <a:stretch/>
        </p:blipFill>
        <p:spPr>
          <a:xfrm>
            <a:off x="1286594" y="4306597"/>
            <a:ext cx="4470392" cy="1385076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2F2BB923-3E79-6817-0227-8679CF90086E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t="35753" r="54683" b="55225"/>
          <a:stretch/>
        </p:blipFill>
        <p:spPr>
          <a:xfrm>
            <a:off x="6096000" y="4709179"/>
            <a:ext cx="5756986" cy="982494"/>
          </a:xfrm>
          <a:prstGeom prst="rect">
            <a:avLst/>
          </a:prstGeom>
        </p:spPr>
      </p:pic>
      <p:sp>
        <p:nvSpPr>
          <p:cNvPr id="37" name="Rectangle 36">
            <a:extLst>
              <a:ext uri="{FF2B5EF4-FFF2-40B4-BE49-F238E27FC236}">
                <a16:creationId xmlns:a16="http://schemas.microsoft.com/office/drawing/2014/main" id="{780CE791-0A82-17C0-EFDE-076AC28B8717}"/>
              </a:ext>
            </a:extLst>
          </p:cNvPr>
          <p:cNvSpPr/>
          <p:nvPr/>
        </p:nvSpPr>
        <p:spPr>
          <a:xfrm>
            <a:off x="657220" y="1955346"/>
            <a:ext cx="4470387" cy="189547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74BB94E4-85D3-CDC6-797B-1A41F9AA6241}"/>
              </a:ext>
            </a:extLst>
          </p:cNvPr>
          <p:cNvSpPr/>
          <p:nvPr/>
        </p:nvSpPr>
        <p:spPr>
          <a:xfrm>
            <a:off x="6096000" y="2107746"/>
            <a:ext cx="4470387" cy="189547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9295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>
            <a:extLst>
              <a:ext uri="{FF2B5EF4-FFF2-40B4-BE49-F238E27FC236}">
                <a16:creationId xmlns:a16="http://schemas.microsoft.com/office/drawing/2014/main" id="{42649873-645F-4DB6-9057-7ADF734E7A30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64811" b="63228"/>
          <a:stretch/>
        </p:blipFill>
        <p:spPr>
          <a:xfrm>
            <a:off x="1427583" y="353182"/>
            <a:ext cx="4021495" cy="3602438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A160259E-6C97-09DB-98D7-4092AE372ED6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-1" t="36771" r="55412" b="-1687"/>
          <a:stretch/>
        </p:blipFill>
        <p:spPr>
          <a:xfrm>
            <a:off x="6096000" y="907319"/>
            <a:ext cx="4668417" cy="5826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69315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D020D667-C405-E515-8BF4-D30491E1E92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78021" y="649858"/>
                <a:ext cx="10235957" cy="964395"/>
              </a:xfrm>
              <a:prstGeom prst="rect">
                <a:avLst/>
              </a:prstGeom>
              <a:ln w="19050">
                <a:solidFill>
                  <a:schemeClr val="accent6"/>
                </a:solidFill>
                <a:prstDash val="sysDash"/>
              </a:ln>
            </p:spPr>
            <p:txBody>
              <a:bodyPr>
                <a:norm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2800" b="1" dirty="0">
                    <a:solidFill>
                      <a:srgbClr val="2404A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6: </a:t>
                </a:r>
                <a:r>
                  <a:rPr lang="en-US" sz="2800" dirty="0" err="1">
                    <a:solidFill>
                      <a:srgbClr val="2404A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800" dirty="0">
                    <a:solidFill>
                      <a:srgbClr val="2404A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srgbClr val="2404AA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800" smtClean="0">
                            <a:solidFill>
                              <a:srgbClr val="2404AA"/>
                            </a:solidFill>
                            <a:latin typeface="Cambria Math"/>
                            <a:cs typeface="Arial" pitchFamily="34" charset="0"/>
                          </a:rPr>
                          <m:t>cm</m:t>
                        </m:r>
                      </m:e>
                      <m:sup>
                        <m:r>
                          <a:rPr lang="en-US" sz="2800" smtClean="0">
                            <a:solidFill>
                              <a:srgbClr val="2404AA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rgbClr val="2404A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404A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800" dirty="0">
                    <a:solidFill>
                      <a:srgbClr val="2404A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404A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á</a:t>
                </a:r>
                <a:r>
                  <a:rPr lang="en-US" sz="2800" dirty="0">
                    <a:solidFill>
                      <a:srgbClr val="2404A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404A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rgbClr val="2404A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404A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2800" dirty="0">
                    <a:solidFill>
                      <a:srgbClr val="2404A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0 000 </a:t>
                </a:r>
                <a:r>
                  <a:rPr lang="en-US" sz="2800" dirty="0" err="1">
                    <a:solidFill>
                      <a:srgbClr val="2404A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ỗ</a:t>
                </a:r>
                <a:r>
                  <a:rPr lang="en-US" sz="2800" dirty="0">
                    <a:solidFill>
                      <a:srgbClr val="2404A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404A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í</a:t>
                </a:r>
                <a:r>
                  <a:rPr lang="en-US" sz="2800" dirty="0">
                    <a:solidFill>
                      <a:srgbClr val="2404A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rgbClr val="2404A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solidFill>
                      <a:srgbClr val="2404A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404A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2800" dirty="0">
                    <a:solidFill>
                      <a:srgbClr val="2404A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404A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rgbClr val="2404A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404A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ỗ</a:t>
                </a:r>
                <a:r>
                  <a:rPr lang="en-US" sz="2800" dirty="0">
                    <a:solidFill>
                      <a:srgbClr val="2404A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404A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í</a:t>
                </a:r>
                <a:r>
                  <a:rPr lang="en-US" sz="2800" dirty="0">
                    <a:solidFill>
                      <a:srgbClr val="2404A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404A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800" dirty="0">
                    <a:solidFill>
                      <a:srgbClr val="2404A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404A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rgbClr val="2404A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404A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ếc</a:t>
                </a:r>
                <a:r>
                  <a:rPr lang="en-US" sz="2800" dirty="0">
                    <a:solidFill>
                      <a:srgbClr val="2404A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404A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á</a:t>
                </a:r>
                <a:r>
                  <a:rPr lang="en-US" sz="2800" dirty="0">
                    <a:solidFill>
                      <a:srgbClr val="2404A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404A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rgbClr val="2404A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404A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800" dirty="0">
                    <a:solidFill>
                      <a:srgbClr val="2404A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404A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800" dirty="0">
                    <a:solidFill>
                      <a:srgbClr val="2404A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404A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2800" dirty="0">
                    <a:solidFill>
                      <a:srgbClr val="2404A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404A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2800" dirty="0">
                    <a:solidFill>
                      <a:srgbClr val="2404A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404A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rgbClr val="2404A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rgbClr val="2404AA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rgbClr val="2404AA"/>
                            </a:solidFill>
                            <a:latin typeface="Cambria Math"/>
                            <a:cs typeface="Arial" pitchFamily="34" charset="0"/>
                          </a:rPr>
                          <m:t>cm</m:t>
                        </m:r>
                      </m:e>
                      <m:sup>
                        <m:r>
                          <a:rPr lang="en-US" sz="2800">
                            <a:solidFill>
                              <a:srgbClr val="2404AA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rgbClr val="2404A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404A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rgbClr val="2404A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5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rgbClr val="2404AA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rgbClr val="2404AA"/>
                            </a:solidFill>
                            <a:latin typeface="Cambria Math"/>
                            <a:cs typeface="Arial" pitchFamily="34" charset="0"/>
                          </a:rPr>
                          <m:t>cm</m:t>
                        </m:r>
                      </m:e>
                      <m:sup>
                        <m:r>
                          <a:rPr lang="en-US" sz="2800">
                            <a:solidFill>
                              <a:srgbClr val="2404AA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p>
                    </m:sSup>
                    <m:r>
                      <a:rPr lang="en-US" sz="2800" smtClean="0">
                        <a:solidFill>
                          <a:srgbClr val="2404AA"/>
                        </a:solidFill>
                        <a:latin typeface="Cambria Math"/>
                        <a:cs typeface="Arial" pitchFamily="34" charset="0"/>
                      </a:rPr>
                      <m:t>.</m:t>
                    </m:r>
                  </m:oMath>
                </a14:m>
                <a:endParaRPr lang="en-US" sz="2800" dirty="0">
                  <a:solidFill>
                    <a:srgbClr val="2404A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D020D667-C405-E515-8BF4-D30491E1E9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8021" y="649858"/>
                <a:ext cx="10235957" cy="964395"/>
              </a:xfrm>
              <a:prstGeom prst="rect">
                <a:avLst/>
              </a:prstGeom>
              <a:blipFill>
                <a:blip r:embed="rId2"/>
                <a:stretch>
                  <a:fillRect l="-1129" t="-10559" r="-357" b="-5590"/>
                </a:stretch>
              </a:blipFill>
              <a:ln w="19050">
                <a:solidFill>
                  <a:schemeClr val="accent6"/>
                </a:solidFill>
                <a:prstDash val="sys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9E43ADAA-DAD2-116E-A4C0-50751C151406}"/>
              </a:ext>
            </a:extLst>
          </p:cNvPr>
          <p:cNvSpPr txBox="1"/>
          <p:nvPr/>
        </p:nvSpPr>
        <p:spPr>
          <a:xfrm>
            <a:off x="3784059" y="2413337"/>
            <a:ext cx="696090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 err="1"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giải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2800" dirty="0" err="1">
                <a:latin typeface="Arial" pitchFamily="34" charset="0"/>
                <a:cs typeface="Arial" pitchFamily="34" charset="0"/>
              </a:rPr>
              <a:t>Tổ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ỗ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í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á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</a:t>
            </a:r>
          </a:p>
          <a:p>
            <a:pPr algn="ctr">
              <a:lnSpc>
                <a:spcPct val="150000"/>
              </a:lnSpc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(7+15).30 000 = 660 000 (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ỗ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í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)</a:t>
            </a: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601310FB-5D4E-2E29-61F7-4406B02D27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984" y="1976672"/>
            <a:ext cx="3267075" cy="3381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46590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8</TotalTime>
  <Words>371</Words>
  <Application>Microsoft Office PowerPoint</Application>
  <PresentationFormat>Widescreen</PresentationFormat>
  <Paragraphs>48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21" baseType="lpstr">
      <vt:lpstr>微软雅黑</vt:lpstr>
      <vt:lpstr>Arial</vt:lpstr>
      <vt:lpstr>Calibri</vt:lpstr>
      <vt:lpstr>Calibri Light</vt:lpstr>
      <vt:lpstr>Cambria Math</vt:lpstr>
      <vt:lpstr>Times New Roman</vt:lpstr>
      <vt:lpstr>UTM Avo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nguyen hong hanh</dc:creator>
  <cp:lastModifiedBy>nguyen hong hanh</cp:lastModifiedBy>
  <cp:revision>4</cp:revision>
  <dcterms:created xsi:type="dcterms:W3CDTF">2024-09-30T16:18:13Z</dcterms:created>
  <dcterms:modified xsi:type="dcterms:W3CDTF">2024-10-30T11:57:36Z</dcterms:modified>
</cp:coreProperties>
</file>